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26" r:id="rId3"/>
    <p:sldId id="285" r:id="rId4"/>
    <p:sldId id="286" r:id="rId5"/>
    <p:sldId id="267" r:id="rId6"/>
    <p:sldId id="268" r:id="rId7"/>
    <p:sldId id="269" r:id="rId8"/>
    <p:sldId id="270" r:id="rId9"/>
    <p:sldId id="273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D7D31"/>
    <a:srgbClr val="002060"/>
    <a:srgbClr val="2F528F"/>
    <a:srgbClr val="4472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5CE111D-5C78-4B92-B5D5-FC352B525B15}" v="1013" dt="2022-07-23T07:35:38.742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2" d="100"/>
          <a:sy n="72" d="100"/>
        </p:scale>
        <p:origin x="-96" y="-13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78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Relationship Id="rId77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AGHAVAN EASWARAN" userId="1230873382805857" providerId="LiveId" clId="{05CE111D-5C78-4B92-B5D5-FC352B525B15}"/>
    <pc:docChg chg="undo custSel addSld delSld modSld sldOrd">
      <pc:chgData name="RAGHAVAN EASWARAN" userId="1230873382805857" providerId="LiveId" clId="{05CE111D-5C78-4B92-B5D5-FC352B525B15}" dt="2022-07-23T07:48:29.093" v="4883" actId="207"/>
      <pc:docMkLst>
        <pc:docMk/>
      </pc:docMkLst>
      <pc:sldChg chg="modSp del mod">
        <pc:chgData name="RAGHAVAN EASWARAN" userId="1230873382805857" providerId="LiveId" clId="{05CE111D-5C78-4B92-B5D5-FC352B525B15}" dt="2022-07-17T05:07:33.671" v="1633" actId="47"/>
        <pc:sldMkLst>
          <pc:docMk/>
          <pc:sldMk cId="314227230" sldId="259"/>
        </pc:sldMkLst>
        <pc:spChg chg="mod">
          <ac:chgData name="RAGHAVAN EASWARAN" userId="1230873382805857" providerId="LiveId" clId="{05CE111D-5C78-4B92-B5D5-FC352B525B15}" dt="2022-07-17T05:02:36.242" v="1590" actId="1076"/>
          <ac:spMkLst>
            <pc:docMk/>
            <pc:sldMk cId="314227230" sldId="259"/>
            <ac:spMk id="2" creationId="{8D267300-6720-3EA0-C782-EF52FE8CCC73}"/>
          </ac:spMkLst>
        </pc:spChg>
      </pc:sldChg>
      <pc:sldChg chg="modSp mod">
        <pc:chgData name="RAGHAVAN EASWARAN" userId="1230873382805857" providerId="LiveId" clId="{05CE111D-5C78-4B92-B5D5-FC352B525B15}" dt="2022-07-14T05:51:31.385" v="710" actId="1076"/>
        <pc:sldMkLst>
          <pc:docMk/>
          <pc:sldMk cId="155438765" sldId="261"/>
        </pc:sldMkLst>
        <pc:spChg chg="mod">
          <ac:chgData name="RAGHAVAN EASWARAN" userId="1230873382805857" providerId="LiveId" clId="{05CE111D-5C78-4B92-B5D5-FC352B525B15}" dt="2022-07-14T05:51:27.826" v="709" actId="1076"/>
          <ac:spMkLst>
            <pc:docMk/>
            <pc:sldMk cId="155438765" sldId="261"/>
            <ac:spMk id="3" creationId="{87AB93B9-6A4C-C859-CBFD-D32F2F3225C3}"/>
          </ac:spMkLst>
        </pc:spChg>
        <pc:spChg chg="mod">
          <ac:chgData name="RAGHAVAN EASWARAN" userId="1230873382805857" providerId="LiveId" clId="{05CE111D-5C78-4B92-B5D5-FC352B525B15}" dt="2022-07-14T05:51:31.385" v="710" actId="1076"/>
          <ac:spMkLst>
            <pc:docMk/>
            <pc:sldMk cId="155438765" sldId="261"/>
            <ac:spMk id="4" creationId="{D45C2303-C05C-28E1-D41F-13CA0112D90C}"/>
          </ac:spMkLst>
        </pc:spChg>
      </pc:sldChg>
      <pc:sldChg chg="modSp mod modAnim">
        <pc:chgData name="RAGHAVAN EASWARAN" userId="1230873382805857" providerId="LiveId" clId="{05CE111D-5C78-4B92-B5D5-FC352B525B15}" dt="2022-07-14T05:52:37.116" v="720"/>
        <pc:sldMkLst>
          <pc:docMk/>
          <pc:sldMk cId="326461808" sldId="262"/>
        </pc:sldMkLst>
        <pc:spChg chg="mod">
          <ac:chgData name="RAGHAVAN EASWARAN" userId="1230873382805857" providerId="LiveId" clId="{05CE111D-5C78-4B92-B5D5-FC352B525B15}" dt="2022-07-14T05:51:47.380" v="711" actId="255"/>
          <ac:spMkLst>
            <pc:docMk/>
            <pc:sldMk cId="326461808" sldId="262"/>
            <ac:spMk id="4" creationId="{B03D9269-9707-955C-3499-31D5000E41C8}"/>
          </ac:spMkLst>
        </pc:spChg>
        <pc:spChg chg="mod">
          <ac:chgData name="RAGHAVAN EASWARAN" userId="1230873382805857" providerId="LiveId" clId="{05CE111D-5C78-4B92-B5D5-FC352B525B15}" dt="2022-07-14T05:51:53.422" v="712" actId="255"/>
          <ac:spMkLst>
            <pc:docMk/>
            <pc:sldMk cId="326461808" sldId="262"/>
            <ac:spMk id="5" creationId="{DED984F7-6E89-55A7-1106-68AECE264179}"/>
          </ac:spMkLst>
        </pc:spChg>
        <pc:graphicFrameChg chg="mod">
          <ac:chgData name="RAGHAVAN EASWARAN" userId="1230873382805857" providerId="LiveId" clId="{05CE111D-5C78-4B92-B5D5-FC352B525B15}" dt="2022-07-14T05:51:58.473" v="713" actId="1076"/>
          <ac:graphicFrameMkLst>
            <pc:docMk/>
            <pc:sldMk cId="326461808" sldId="262"/>
            <ac:graphicFrameMk id="6" creationId="{1D725218-C5C0-D893-637F-E223F06B8C78}"/>
          </ac:graphicFrameMkLst>
        </pc:graphicFrameChg>
        <pc:graphicFrameChg chg="mod">
          <ac:chgData name="RAGHAVAN EASWARAN" userId="1230873382805857" providerId="LiveId" clId="{05CE111D-5C78-4B92-B5D5-FC352B525B15}" dt="2022-07-14T05:52:03.708" v="715" actId="1076"/>
          <ac:graphicFrameMkLst>
            <pc:docMk/>
            <pc:sldMk cId="326461808" sldId="262"/>
            <ac:graphicFrameMk id="7" creationId="{BCE4E699-1FC6-7486-2B3B-52D6FE0E4F2C}"/>
          </ac:graphicFrameMkLst>
        </pc:graphicFrameChg>
        <pc:graphicFrameChg chg="mod">
          <ac:chgData name="RAGHAVAN EASWARAN" userId="1230873382805857" providerId="LiveId" clId="{05CE111D-5C78-4B92-B5D5-FC352B525B15}" dt="2022-07-14T05:52:10.188" v="717" actId="1076"/>
          <ac:graphicFrameMkLst>
            <pc:docMk/>
            <pc:sldMk cId="326461808" sldId="262"/>
            <ac:graphicFrameMk id="8" creationId="{B8385F6B-673E-2D85-BA23-FCD0773BC36B}"/>
          </ac:graphicFrameMkLst>
        </pc:graphicFrameChg>
      </pc:sldChg>
      <pc:sldChg chg="modSp mod modAnim">
        <pc:chgData name="RAGHAVAN EASWARAN" userId="1230873382805857" providerId="LiveId" clId="{05CE111D-5C78-4B92-B5D5-FC352B525B15}" dt="2022-07-14T05:54:08.618" v="734" actId="1076"/>
        <pc:sldMkLst>
          <pc:docMk/>
          <pc:sldMk cId="2808929744" sldId="263"/>
        </pc:sldMkLst>
        <pc:spChg chg="mod">
          <ac:chgData name="RAGHAVAN EASWARAN" userId="1230873382805857" providerId="LiveId" clId="{05CE111D-5C78-4B92-B5D5-FC352B525B15}" dt="2022-07-14T05:54:01.062" v="732" actId="113"/>
          <ac:spMkLst>
            <pc:docMk/>
            <pc:sldMk cId="2808929744" sldId="263"/>
            <ac:spMk id="5" creationId="{3E9AC696-3E46-2470-BA3F-09A401893A46}"/>
          </ac:spMkLst>
        </pc:spChg>
        <pc:spChg chg="mod">
          <ac:chgData name="RAGHAVAN EASWARAN" userId="1230873382805857" providerId="LiveId" clId="{05CE111D-5C78-4B92-B5D5-FC352B525B15}" dt="2022-07-14T05:54:05.646" v="733" actId="113"/>
          <ac:spMkLst>
            <pc:docMk/>
            <pc:sldMk cId="2808929744" sldId="263"/>
            <ac:spMk id="6" creationId="{191F294C-89A2-B776-E705-BFD459872C8B}"/>
          </ac:spMkLst>
        </pc:spChg>
        <pc:graphicFrameChg chg="mod">
          <ac:chgData name="RAGHAVAN EASWARAN" userId="1230873382805857" providerId="LiveId" clId="{05CE111D-5C78-4B92-B5D5-FC352B525B15}" dt="2022-07-14T05:54:08.618" v="734" actId="1076"/>
          <ac:graphicFrameMkLst>
            <pc:docMk/>
            <pc:sldMk cId="2808929744" sldId="263"/>
            <ac:graphicFrameMk id="7" creationId="{A2DD249A-7257-AD28-6ACB-C5FAF437E58D}"/>
          </ac:graphicFrameMkLst>
        </pc:graphicFrameChg>
      </pc:sldChg>
      <pc:sldChg chg="modSp mod modAnim">
        <pc:chgData name="RAGHAVAN EASWARAN" userId="1230873382805857" providerId="LiveId" clId="{05CE111D-5C78-4B92-B5D5-FC352B525B15}" dt="2022-07-19T15:59:32.521" v="3693" actId="1037"/>
        <pc:sldMkLst>
          <pc:docMk/>
          <pc:sldMk cId="1805046653" sldId="266"/>
        </pc:sldMkLst>
        <pc:spChg chg="mod">
          <ac:chgData name="RAGHAVAN EASWARAN" userId="1230873382805857" providerId="LiveId" clId="{05CE111D-5C78-4B92-B5D5-FC352B525B15}" dt="2022-07-19T15:59:32.521" v="3693" actId="1037"/>
          <ac:spMkLst>
            <pc:docMk/>
            <pc:sldMk cId="1805046653" sldId="266"/>
            <ac:spMk id="2" creationId="{61C6680F-2CAB-1325-BE9B-4BC33F50B079}"/>
          </ac:spMkLst>
        </pc:spChg>
      </pc:sldChg>
      <pc:sldChg chg="addSp delSp modSp mod">
        <pc:chgData name="RAGHAVAN EASWARAN" userId="1230873382805857" providerId="LiveId" clId="{05CE111D-5C78-4B92-B5D5-FC352B525B15}" dt="2022-07-18T05:18:53.320" v="3026" actId="1076"/>
        <pc:sldMkLst>
          <pc:docMk/>
          <pc:sldMk cId="380743418" sldId="267"/>
        </pc:sldMkLst>
        <pc:spChg chg="mod">
          <ac:chgData name="RAGHAVAN EASWARAN" userId="1230873382805857" providerId="LiveId" clId="{05CE111D-5C78-4B92-B5D5-FC352B525B15}" dt="2022-07-13T13:32:39.742" v="515" actId="1076"/>
          <ac:spMkLst>
            <pc:docMk/>
            <pc:sldMk cId="380743418" sldId="267"/>
            <ac:spMk id="2" creationId="{EDB226EC-2C4E-3F91-B176-695DC74FDABC}"/>
          </ac:spMkLst>
        </pc:spChg>
        <pc:spChg chg="add del mod">
          <ac:chgData name="RAGHAVAN EASWARAN" userId="1230873382805857" providerId="LiveId" clId="{05CE111D-5C78-4B92-B5D5-FC352B525B15}" dt="2022-07-17T13:27:26.560" v="2744" actId="478"/>
          <ac:spMkLst>
            <pc:docMk/>
            <pc:sldMk cId="380743418" sldId="267"/>
            <ac:spMk id="3" creationId="{01775F75-4EBF-8184-E7AC-3C40AF4FB016}"/>
          </ac:spMkLst>
        </pc:spChg>
        <pc:spChg chg="del">
          <ac:chgData name="RAGHAVAN EASWARAN" userId="1230873382805857" providerId="LiveId" clId="{05CE111D-5C78-4B92-B5D5-FC352B525B15}" dt="2022-07-13T12:07:22.364" v="24" actId="478"/>
          <ac:spMkLst>
            <pc:docMk/>
            <pc:sldMk cId="380743418" sldId="267"/>
            <ac:spMk id="3" creationId="{0688DD18-2C94-C170-97B6-8EB9143E4F4C}"/>
          </ac:spMkLst>
        </pc:spChg>
        <pc:spChg chg="add del mod">
          <ac:chgData name="RAGHAVAN EASWARAN" userId="1230873382805857" providerId="LiveId" clId="{05CE111D-5C78-4B92-B5D5-FC352B525B15}" dt="2022-07-17T13:27:12.797" v="2740" actId="478"/>
          <ac:spMkLst>
            <pc:docMk/>
            <pc:sldMk cId="380743418" sldId="267"/>
            <ac:spMk id="4" creationId="{FBF652B6-826B-6E6A-500D-07B1A4EB6E9A}"/>
          </ac:spMkLst>
        </pc:spChg>
        <pc:spChg chg="add del mod">
          <ac:chgData name="RAGHAVAN EASWARAN" userId="1230873382805857" providerId="LiveId" clId="{05CE111D-5C78-4B92-B5D5-FC352B525B15}" dt="2022-07-17T13:27:15.491" v="2741" actId="478"/>
          <ac:spMkLst>
            <pc:docMk/>
            <pc:sldMk cId="380743418" sldId="267"/>
            <ac:spMk id="5" creationId="{00684501-38B5-184B-1D56-3F997ABDA6C6}"/>
          </ac:spMkLst>
        </pc:spChg>
        <pc:spChg chg="add del mod">
          <ac:chgData name="RAGHAVAN EASWARAN" userId="1230873382805857" providerId="LiveId" clId="{05CE111D-5C78-4B92-B5D5-FC352B525B15}" dt="2022-07-17T13:27:19.869" v="2742" actId="478"/>
          <ac:spMkLst>
            <pc:docMk/>
            <pc:sldMk cId="380743418" sldId="267"/>
            <ac:spMk id="6" creationId="{B9DD6330-1078-1664-905F-891554452AB1}"/>
          </ac:spMkLst>
        </pc:spChg>
        <pc:spChg chg="add del mod">
          <ac:chgData name="RAGHAVAN EASWARAN" userId="1230873382805857" providerId="LiveId" clId="{05CE111D-5C78-4B92-B5D5-FC352B525B15}" dt="2022-07-15T13:31:06.275" v="1308" actId="478"/>
          <ac:spMkLst>
            <pc:docMk/>
            <pc:sldMk cId="380743418" sldId="267"/>
            <ac:spMk id="7" creationId="{6A576482-41DB-7AC2-6683-C1F03C30010C}"/>
          </ac:spMkLst>
        </pc:spChg>
        <pc:spChg chg="add mod">
          <ac:chgData name="RAGHAVAN EASWARAN" userId="1230873382805857" providerId="LiveId" clId="{05CE111D-5C78-4B92-B5D5-FC352B525B15}" dt="2022-07-17T13:27:35.675" v="2769" actId="1035"/>
          <ac:spMkLst>
            <pc:docMk/>
            <pc:sldMk cId="380743418" sldId="267"/>
            <ac:spMk id="7" creationId="{F21A7E83-9356-A215-8F1C-862F05F17D9B}"/>
          </ac:spMkLst>
        </pc:spChg>
        <pc:spChg chg="add del mod">
          <ac:chgData name="RAGHAVAN EASWARAN" userId="1230873382805857" providerId="LiveId" clId="{05CE111D-5C78-4B92-B5D5-FC352B525B15}" dt="2022-07-17T13:27:39.119" v="2770" actId="478"/>
          <ac:spMkLst>
            <pc:docMk/>
            <pc:sldMk cId="380743418" sldId="267"/>
            <ac:spMk id="9" creationId="{7C705D0B-7651-1CF1-CEA6-9ABDA6985F4A}"/>
          </ac:spMkLst>
        </pc:spChg>
        <pc:spChg chg="add mod">
          <ac:chgData name="RAGHAVAN EASWARAN" userId="1230873382805857" providerId="LiveId" clId="{05CE111D-5C78-4B92-B5D5-FC352B525B15}" dt="2022-07-17T13:27:42.223" v="2771" actId="1076"/>
          <ac:spMkLst>
            <pc:docMk/>
            <pc:sldMk cId="380743418" sldId="267"/>
            <ac:spMk id="10" creationId="{E15D1C25-E85B-1A7B-5F36-A7FEBB00C5AC}"/>
          </ac:spMkLst>
        </pc:spChg>
        <pc:spChg chg="add mod">
          <ac:chgData name="RAGHAVAN EASWARAN" userId="1230873382805857" providerId="LiveId" clId="{05CE111D-5C78-4B92-B5D5-FC352B525B15}" dt="2022-07-17T13:27:45.128" v="2772" actId="1076"/>
          <ac:spMkLst>
            <pc:docMk/>
            <pc:sldMk cId="380743418" sldId="267"/>
            <ac:spMk id="11" creationId="{E9292FB3-6642-36E3-E9EE-13A465ABC7DD}"/>
          </ac:spMkLst>
        </pc:spChg>
        <pc:spChg chg="add mod">
          <ac:chgData name="RAGHAVAN EASWARAN" userId="1230873382805857" providerId="LiveId" clId="{05CE111D-5C78-4B92-B5D5-FC352B525B15}" dt="2022-07-17T13:27:35.675" v="2769" actId="1035"/>
          <ac:spMkLst>
            <pc:docMk/>
            <pc:sldMk cId="380743418" sldId="267"/>
            <ac:spMk id="12" creationId="{7E500BE8-7949-4DB0-3D18-267A71F5A316}"/>
          </ac:spMkLst>
        </pc:spChg>
        <pc:spChg chg="add mod">
          <ac:chgData name="RAGHAVAN EASWARAN" userId="1230873382805857" providerId="LiveId" clId="{05CE111D-5C78-4B92-B5D5-FC352B525B15}" dt="2022-07-17T13:27:58.511" v="2775" actId="1076"/>
          <ac:spMkLst>
            <pc:docMk/>
            <pc:sldMk cId="380743418" sldId="267"/>
            <ac:spMk id="16" creationId="{6C9B6508-E0C5-4F77-4617-7EDAC3697B42}"/>
          </ac:spMkLst>
        </pc:spChg>
        <pc:spChg chg="add del mod">
          <ac:chgData name="RAGHAVAN EASWARAN" userId="1230873382805857" providerId="LiveId" clId="{05CE111D-5C78-4B92-B5D5-FC352B525B15}" dt="2022-07-17T13:27:23.554" v="2743" actId="478"/>
          <ac:spMkLst>
            <pc:docMk/>
            <pc:sldMk cId="380743418" sldId="267"/>
            <ac:spMk id="18" creationId="{9081996C-140E-C241-F055-E19D5D1EC7A5}"/>
          </ac:spMkLst>
        </pc:spChg>
        <pc:spChg chg="add mod">
          <ac:chgData name="RAGHAVAN EASWARAN" userId="1230873382805857" providerId="LiveId" clId="{05CE111D-5C78-4B92-B5D5-FC352B525B15}" dt="2022-07-18T05:18:53.320" v="3026" actId="1076"/>
          <ac:spMkLst>
            <pc:docMk/>
            <pc:sldMk cId="380743418" sldId="267"/>
            <ac:spMk id="19" creationId="{729F378C-5095-33E1-FB79-2740B6160D72}"/>
          </ac:spMkLst>
        </pc:spChg>
        <pc:graphicFrameChg chg="add mod">
          <ac:chgData name="RAGHAVAN EASWARAN" userId="1230873382805857" providerId="LiveId" clId="{05CE111D-5C78-4B92-B5D5-FC352B525B15}" dt="2022-07-17T13:27:47.963" v="2773" actId="1076"/>
          <ac:graphicFrameMkLst>
            <pc:docMk/>
            <pc:sldMk cId="380743418" sldId="267"/>
            <ac:graphicFrameMk id="13" creationId="{50BD2197-BD82-E940-6962-75A16E69D454}"/>
          </ac:graphicFrameMkLst>
        </pc:graphicFrameChg>
        <pc:picChg chg="add mod modCrop">
          <ac:chgData name="RAGHAVAN EASWARAN" userId="1230873382805857" providerId="LiveId" clId="{05CE111D-5C78-4B92-B5D5-FC352B525B15}" dt="2022-07-17T13:27:35.675" v="2769" actId="1035"/>
          <ac:picMkLst>
            <pc:docMk/>
            <pc:sldMk cId="380743418" sldId="267"/>
            <ac:picMk id="8" creationId="{DB2968BB-C2B9-F307-D188-08E910E03800}"/>
          </ac:picMkLst>
        </pc:picChg>
        <pc:cxnChg chg="add mod">
          <ac:chgData name="RAGHAVAN EASWARAN" userId="1230873382805857" providerId="LiveId" clId="{05CE111D-5C78-4B92-B5D5-FC352B525B15}" dt="2022-07-17T13:27:53.734" v="2774" actId="1076"/>
          <ac:cxnSpMkLst>
            <pc:docMk/>
            <pc:sldMk cId="380743418" sldId="267"/>
            <ac:cxnSpMk id="15" creationId="{0608DAF2-9B6A-EA27-BCA5-B76FE1F931CB}"/>
          </ac:cxnSpMkLst>
        </pc:cxnChg>
      </pc:sldChg>
      <pc:sldChg chg="addSp delSp modSp new mod">
        <pc:chgData name="RAGHAVAN EASWARAN" userId="1230873382805857" providerId="LiveId" clId="{05CE111D-5C78-4B92-B5D5-FC352B525B15}" dt="2022-07-23T03:55:52.553" v="4766" actId="1076"/>
        <pc:sldMkLst>
          <pc:docMk/>
          <pc:sldMk cId="337794201" sldId="268"/>
        </pc:sldMkLst>
        <pc:spChg chg="mod">
          <ac:chgData name="RAGHAVAN EASWARAN" userId="1230873382805857" providerId="LiveId" clId="{05CE111D-5C78-4B92-B5D5-FC352B525B15}" dt="2022-07-13T13:36:28.617" v="516" actId="1076"/>
          <ac:spMkLst>
            <pc:docMk/>
            <pc:sldMk cId="337794201" sldId="268"/>
            <ac:spMk id="2" creationId="{6451B4A3-A40D-DDA0-2A41-B27C1208834C}"/>
          </ac:spMkLst>
        </pc:spChg>
        <pc:spChg chg="del">
          <ac:chgData name="RAGHAVAN EASWARAN" userId="1230873382805857" providerId="LiveId" clId="{05CE111D-5C78-4B92-B5D5-FC352B525B15}" dt="2022-07-13T13:01:24.860" v="488" actId="478"/>
          <ac:spMkLst>
            <pc:docMk/>
            <pc:sldMk cId="337794201" sldId="268"/>
            <ac:spMk id="3" creationId="{BD49E51A-863D-E171-6270-8B1CC1E2DDA1}"/>
          </ac:spMkLst>
        </pc:spChg>
        <pc:spChg chg="add mod">
          <ac:chgData name="RAGHAVAN EASWARAN" userId="1230873382805857" providerId="LiveId" clId="{05CE111D-5C78-4B92-B5D5-FC352B525B15}" dt="2022-07-14T05:25:09.259" v="538" actId="1076"/>
          <ac:spMkLst>
            <pc:docMk/>
            <pc:sldMk cId="337794201" sldId="268"/>
            <ac:spMk id="5" creationId="{E9F02FCD-254B-028A-DD5F-F08C052EFD6D}"/>
          </ac:spMkLst>
        </pc:spChg>
        <pc:spChg chg="add mod">
          <ac:chgData name="RAGHAVAN EASWARAN" userId="1230873382805857" providerId="LiveId" clId="{05CE111D-5C78-4B92-B5D5-FC352B525B15}" dt="2022-07-14T05:28:01.175" v="545" actId="1076"/>
          <ac:spMkLst>
            <pc:docMk/>
            <pc:sldMk cId="337794201" sldId="268"/>
            <ac:spMk id="12" creationId="{8C93CAC3-0BA9-F6C4-FCA5-A1044846DF1F}"/>
          </ac:spMkLst>
        </pc:spChg>
        <pc:spChg chg="add mod">
          <ac:chgData name="RAGHAVAN EASWARAN" userId="1230873382805857" providerId="LiveId" clId="{05CE111D-5C78-4B92-B5D5-FC352B525B15}" dt="2022-07-14T05:28:07.047" v="546" actId="1076"/>
          <ac:spMkLst>
            <pc:docMk/>
            <pc:sldMk cId="337794201" sldId="268"/>
            <ac:spMk id="13" creationId="{ED2AFDB5-36F3-B9FB-380A-473A95A67E03}"/>
          </ac:spMkLst>
        </pc:spChg>
        <pc:spChg chg="add mod">
          <ac:chgData name="RAGHAVAN EASWARAN" userId="1230873382805857" providerId="LiveId" clId="{05CE111D-5C78-4B92-B5D5-FC352B525B15}" dt="2022-07-14T05:28:12.263" v="547" actId="1076"/>
          <ac:spMkLst>
            <pc:docMk/>
            <pc:sldMk cId="337794201" sldId="268"/>
            <ac:spMk id="14" creationId="{DAE0B778-BCB5-1843-1A1A-0901ECCA6E91}"/>
          </ac:spMkLst>
        </pc:spChg>
        <pc:spChg chg="add mod">
          <ac:chgData name="RAGHAVAN EASWARAN" userId="1230873382805857" providerId="LiveId" clId="{05CE111D-5C78-4B92-B5D5-FC352B525B15}" dt="2022-07-14T14:02:35.835" v="978" actId="113"/>
          <ac:spMkLst>
            <pc:docMk/>
            <pc:sldMk cId="337794201" sldId="268"/>
            <ac:spMk id="15" creationId="{85DCD42B-CA35-732E-4EFE-A42DAB0D5730}"/>
          </ac:spMkLst>
        </pc:spChg>
        <pc:spChg chg="add mod">
          <ac:chgData name="RAGHAVAN EASWARAN" userId="1230873382805857" providerId="LiveId" clId="{05CE111D-5C78-4B92-B5D5-FC352B525B15}" dt="2022-07-14T14:02:31.135" v="977" actId="113"/>
          <ac:spMkLst>
            <pc:docMk/>
            <pc:sldMk cId="337794201" sldId="268"/>
            <ac:spMk id="16" creationId="{789D9E8E-BFB0-96A5-2EB5-2B470192B2B0}"/>
          </ac:spMkLst>
        </pc:spChg>
        <pc:spChg chg="add mod">
          <ac:chgData name="RAGHAVAN EASWARAN" userId="1230873382805857" providerId="LiveId" clId="{05CE111D-5C78-4B92-B5D5-FC352B525B15}" dt="2022-07-23T03:55:52.553" v="4766" actId="1076"/>
          <ac:spMkLst>
            <pc:docMk/>
            <pc:sldMk cId="337794201" sldId="268"/>
            <ac:spMk id="17" creationId="{EBD3C46E-9007-0412-9AB5-AE31CFDD00D6}"/>
          </ac:spMkLst>
        </pc:spChg>
        <pc:picChg chg="add mod">
          <ac:chgData name="RAGHAVAN EASWARAN" userId="1230873382805857" providerId="LiveId" clId="{05CE111D-5C78-4B92-B5D5-FC352B525B15}" dt="2022-07-14T05:26:12.444" v="544" actId="1076"/>
          <ac:picMkLst>
            <pc:docMk/>
            <pc:sldMk cId="337794201" sldId="268"/>
            <ac:picMk id="4" creationId="{8248FAD9-C859-0C59-B651-15D1BEF7A7D0}"/>
          </ac:picMkLst>
        </pc:picChg>
        <pc:cxnChg chg="add mod">
          <ac:chgData name="RAGHAVAN EASWARAN" userId="1230873382805857" providerId="LiveId" clId="{05CE111D-5C78-4B92-B5D5-FC352B525B15}" dt="2022-07-14T05:23:43.160" v="525" actId="1582"/>
          <ac:cxnSpMkLst>
            <pc:docMk/>
            <pc:sldMk cId="337794201" sldId="268"/>
            <ac:cxnSpMk id="6" creationId="{51DC00DC-93DA-DB76-AD57-B3A2743F5D93}"/>
          </ac:cxnSpMkLst>
        </pc:cxnChg>
        <pc:cxnChg chg="add mod">
          <ac:chgData name="RAGHAVAN EASWARAN" userId="1230873382805857" providerId="LiveId" clId="{05CE111D-5C78-4B92-B5D5-FC352B525B15}" dt="2022-07-14T05:24:04.717" v="528" actId="1582"/>
          <ac:cxnSpMkLst>
            <pc:docMk/>
            <pc:sldMk cId="337794201" sldId="268"/>
            <ac:cxnSpMk id="9" creationId="{5CF03D2D-770D-BE1D-A03A-6AF0AAE8B2A4}"/>
          </ac:cxnSpMkLst>
        </pc:cxnChg>
        <pc:cxnChg chg="add mod">
          <ac:chgData name="RAGHAVAN EASWARAN" userId="1230873382805857" providerId="LiveId" clId="{05CE111D-5C78-4B92-B5D5-FC352B525B15}" dt="2022-07-14T05:24:40.872" v="531" actId="1582"/>
          <ac:cxnSpMkLst>
            <pc:docMk/>
            <pc:sldMk cId="337794201" sldId="268"/>
            <ac:cxnSpMk id="11" creationId="{D611C744-E98B-EAF7-D342-9F357744A0C6}"/>
          </ac:cxnSpMkLst>
        </pc:cxnChg>
      </pc:sldChg>
      <pc:sldChg chg="addSp delSp modSp new mod delAnim modAnim">
        <pc:chgData name="RAGHAVAN EASWARAN" userId="1230873382805857" providerId="LiveId" clId="{05CE111D-5C78-4B92-B5D5-FC352B525B15}" dt="2022-07-16T04:25:01.812" v="1447"/>
        <pc:sldMkLst>
          <pc:docMk/>
          <pc:sldMk cId="2829909578" sldId="269"/>
        </pc:sldMkLst>
        <pc:spChg chg="mod">
          <ac:chgData name="RAGHAVAN EASWARAN" userId="1230873382805857" providerId="LiveId" clId="{05CE111D-5C78-4B92-B5D5-FC352B525B15}" dt="2022-07-14T06:03:19.963" v="765" actId="1076"/>
          <ac:spMkLst>
            <pc:docMk/>
            <pc:sldMk cId="2829909578" sldId="269"/>
            <ac:spMk id="2" creationId="{2C0B128C-4537-61F5-EECC-B88E86C5936B}"/>
          </ac:spMkLst>
        </pc:spChg>
        <pc:spChg chg="del">
          <ac:chgData name="RAGHAVAN EASWARAN" userId="1230873382805857" providerId="LiveId" clId="{05CE111D-5C78-4B92-B5D5-FC352B525B15}" dt="2022-07-14T05:44:25.701" v="598" actId="478"/>
          <ac:spMkLst>
            <pc:docMk/>
            <pc:sldMk cId="2829909578" sldId="269"/>
            <ac:spMk id="3" creationId="{512BDFD1-15AB-EAE4-EF93-4EEB7B4FABD5}"/>
          </ac:spMkLst>
        </pc:spChg>
        <pc:graphicFrameChg chg="add mod">
          <ac:chgData name="RAGHAVAN EASWARAN" userId="1230873382805857" providerId="LiveId" clId="{05CE111D-5C78-4B92-B5D5-FC352B525B15}" dt="2022-07-14T05:45:27.629" v="606" actId="1076"/>
          <ac:graphicFrameMkLst>
            <pc:docMk/>
            <pc:sldMk cId="2829909578" sldId="269"/>
            <ac:graphicFrameMk id="7" creationId="{FE119698-3B4D-4296-FFE5-5429676430D5}"/>
          </ac:graphicFrameMkLst>
        </pc:graphicFrameChg>
        <pc:graphicFrameChg chg="add mod">
          <ac:chgData name="RAGHAVAN EASWARAN" userId="1230873382805857" providerId="LiveId" clId="{05CE111D-5C78-4B92-B5D5-FC352B525B15}" dt="2022-07-14T05:45:43.851" v="610"/>
          <ac:graphicFrameMkLst>
            <pc:docMk/>
            <pc:sldMk cId="2829909578" sldId="269"/>
            <ac:graphicFrameMk id="8" creationId="{50DC2118-B61B-2DED-B89F-4FE11E5E61B0}"/>
          </ac:graphicFrameMkLst>
        </pc:graphicFrameChg>
        <pc:graphicFrameChg chg="add del mod">
          <ac:chgData name="RAGHAVAN EASWARAN" userId="1230873382805857" providerId="LiveId" clId="{05CE111D-5C78-4B92-B5D5-FC352B525B15}" dt="2022-07-14T05:45:51.565" v="613" actId="478"/>
          <ac:graphicFrameMkLst>
            <pc:docMk/>
            <pc:sldMk cId="2829909578" sldId="269"/>
            <ac:graphicFrameMk id="9" creationId="{E49A98E7-CD4E-9331-3B86-65CC7C3698A0}"/>
          </ac:graphicFrameMkLst>
        </pc:graphicFrameChg>
        <pc:graphicFrameChg chg="add mod">
          <ac:chgData name="RAGHAVAN EASWARAN" userId="1230873382805857" providerId="LiveId" clId="{05CE111D-5C78-4B92-B5D5-FC352B525B15}" dt="2022-07-14T05:46:06.524" v="618"/>
          <ac:graphicFrameMkLst>
            <pc:docMk/>
            <pc:sldMk cId="2829909578" sldId="269"/>
            <ac:graphicFrameMk id="10" creationId="{F4439D1D-CA89-CA31-F295-69E5243B3DCB}"/>
          </ac:graphicFrameMkLst>
        </pc:graphicFrameChg>
        <pc:graphicFrameChg chg="add mod">
          <ac:chgData name="RAGHAVAN EASWARAN" userId="1230873382805857" providerId="LiveId" clId="{05CE111D-5C78-4B92-B5D5-FC352B525B15}" dt="2022-07-16T04:25:01.812" v="1447"/>
          <ac:graphicFrameMkLst>
            <pc:docMk/>
            <pc:sldMk cId="2829909578" sldId="269"/>
            <ac:graphicFrameMk id="21" creationId="{84F19BE1-72BE-22D4-E49A-F04A46C648C4}"/>
          </ac:graphicFrameMkLst>
        </pc:graphicFrameChg>
        <pc:cxnChg chg="add mod">
          <ac:chgData name="RAGHAVAN EASWARAN" userId="1230873382805857" providerId="LiveId" clId="{05CE111D-5C78-4B92-B5D5-FC352B525B15}" dt="2022-07-14T05:44:49.280" v="601"/>
          <ac:cxnSpMkLst>
            <pc:docMk/>
            <pc:sldMk cId="2829909578" sldId="269"/>
            <ac:cxnSpMk id="4" creationId="{9D20D6AD-F2D3-991F-886C-5568F4C797AE}"/>
          </ac:cxnSpMkLst>
        </pc:cxnChg>
        <pc:cxnChg chg="add mod">
          <ac:chgData name="RAGHAVAN EASWARAN" userId="1230873382805857" providerId="LiveId" clId="{05CE111D-5C78-4B92-B5D5-FC352B525B15}" dt="2022-07-14T05:44:49.280" v="601"/>
          <ac:cxnSpMkLst>
            <pc:docMk/>
            <pc:sldMk cId="2829909578" sldId="269"/>
            <ac:cxnSpMk id="5" creationId="{5AEAAFC2-18B3-29C1-51ED-AB5886043A36}"/>
          </ac:cxnSpMkLst>
        </pc:cxnChg>
        <pc:cxnChg chg="add mod">
          <ac:chgData name="RAGHAVAN EASWARAN" userId="1230873382805857" providerId="LiveId" clId="{05CE111D-5C78-4B92-B5D5-FC352B525B15}" dt="2022-07-14T05:44:49.280" v="601"/>
          <ac:cxnSpMkLst>
            <pc:docMk/>
            <pc:sldMk cId="2829909578" sldId="269"/>
            <ac:cxnSpMk id="6" creationId="{B4B437F5-5C1C-9C24-643C-4E25D8CD1CB7}"/>
          </ac:cxnSpMkLst>
        </pc:cxnChg>
        <pc:cxnChg chg="add">
          <ac:chgData name="RAGHAVAN EASWARAN" userId="1230873382805857" providerId="LiveId" clId="{05CE111D-5C78-4B92-B5D5-FC352B525B15}" dt="2022-07-14T05:46:13.236" v="619" actId="11529"/>
          <ac:cxnSpMkLst>
            <pc:docMk/>
            <pc:sldMk cId="2829909578" sldId="269"/>
            <ac:cxnSpMk id="12" creationId="{99741EC3-5CCA-A9FE-7D91-CE03CCB7B87B}"/>
          </ac:cxnSpMkLst>
        </pc:cxnChg>
        <pc:cxnChg chg="add">
          <ac:chgData name="RAGHAVAN EASWARAN" userId="1230873382805857" providerId="LiveId" clId="{05CE111D-5C78-4B92-B5D5-FC352B525B15}" dt="2022-07-14T05:46:20.890" v="620" actId="11529"/>
          <ac:cxnSpMkLst>
            <pc:docMk/>
            <pc:sldMk cId="2829909578" sldId="269"/>
            <ac:cxnSpMk id="14" creationId="{1E201E61-CE16-1CFB-81A6-4ABA32BC5D44}"/>
          </ac:cxnSpMkLst>
        </pc:cxnChg>
        <pc:cxnChg chg="add">
          <ac:chgData name="RAGHAVAN EASWARAN" userId="1230873382805857" providerId="LiveId" clId="{05CE111D-5C78-4B92-B5D5-FC352B525B15}" dt="2022-07-14T05:46:25.483" v="621" actId="11529"/>
          <ac:cxnSpMkLst>
            <pc:docMk/>
            <pc:sldMk cId="2829909578" sldId="269"/>
            <ac:cxnSpMk id="16" creationId="{FC6D3CF3-ABBD-D13C-6BB8-F4A1CA8E4EE9}"/>
          </ac:cxnSpMkLst>
        </pc:cxnChg>
        <pc:cxnChg chg="add">
          <ac:chgData name="RAGHAVAN EASWARAN" userId="1230873382805857" providerId="LiveId" clId="{05CE111D-5C78-4B92-B5D5-FC352B525B15}" dt="2022-07-14T05:46:42.186" v="622" actId="11529"/>
          <ac:cxnSpMkLst>
            <pc:docMk/>
            <pc:sldMk cId="2829909578" sldId="269"/>
            <ac:cxnSpMk id="18" creationId="{FE7DC61D-7197-3FBA-A69E-C227AADC0C8A}"/>
          </ac:cxnSpMkLst>
        </pc:cxnChg>
        <pc:cxnChg chg="add">
          <ac:chgData name="RAGHAVAN EASWARAN" userId="1230873382805857" providerId="LiveId" clId="{05CE111D-5C78-4B92-B5D5-FC352B525B15}" dt="2022-07-14T05:46:53.021" v="623" actId="11529"/>
          <ac:cxnSpMkLst>
            <pc:docMk/>
            <pc:sldMk cId="2829909578" sldId="269"/>
            <ac:cxnSpMk id="20" creationId="{7CF72183-627C-E019-D0A8-CB15899523F8}"/>
          </ac:cxnSpMkLst>
        </pc:cxnChg>
      </pc:sldChg>
      <pc:sldChg chg="addSp delSp modSp new mod">
        <pc:chgData name="RAGHAVAN EASWARAN" userId="1230873382805857" providerId="LiveId" clId="{05CE111D-5C78-4B92-B5D5-FC352B525B15}" dt="2022-07-14T16:15:31.106" v="1045" actId="688"/>
        <pc:sldMkLst>
          <pc:docMk/>
          <pc:sldMk cId="1850779776" sldId="270"/>
        </pc:sldMkLst>
        <pc:spChg chg="del">
          <ac:chgData name="RAGHAVAN EASWARAN" userId="1230873382805857" providerId="LiveId" clId="{05CE111D-5C78-4B92-B5D5-FC352B525B15}" dt="2022-07-14T06:18:56.697" v="768" actId="478"/>
          <ac:spMkLst>
            <pc:docMk/>
            <pc:sldMk cId="1850779776" sldId="270"/>
            <ac:spMk id="2" creationId="{B2DBD538-EA5D-9170-3CE2-C61CA15F79DD}"/>
          </ac:spMkLst>
        </pc:spChg>
        <pc:spChg chg="del">
          <ac:chgData name="RAGHAVAN EASWARAN" userId="1230873382805857" providerId="LiveId" clId="{05CE111D-5C78-4B92-B5D5-FC352B525B15}" dt="2022-07-14T06:17:52.342" v="767" actId="478"/>
          <ac:spMkLst>
            <pc:docMk/>
            <pc:sldMk cId="1850779776" sldId="270"/>
            <ac:spMk id="3" creationId="{E0079A12-EEF6-5C24-E3F7-F4290273A7CB}"/>
          </ac:spMkLst>
        </pc:spChg>
        <pc:spChg chg="add mod">
          <ac:chgData name="RAGHAVAN EASWARAN" userId="1230873382805857" providerId="LiveId" clId="{05CE111D-5C78-4B92-B5D5-FC352B525B15}" dt="2022-07-14T16:15:31.106" v="1045" actId="688"/>
          <ac:spMkLst>
            <pc:docMk/>
            <pc:sldMk cId="1850779776" sldId="270"/>
            <ac:spMk id="14" creationId="{7D0CE29C-5787-D81B-3BB6-13FD15FE7330}"/>
          </ac:spMkLst>
        </pc:spChg>
        <pc:spChg chg="add del mod">
          <ac:chgData name="RAGHAVAN EASWARAN" userId="1230873382805857" providerId="LiveId" clId="{05CE111D-5C78-4B92-B5D5-FC352B525B15}" dt="2022-07-14T06:24:24.492" v="783" actId="478"/>
          <ac:spMkLst>
            <pc:docMk/>
            <pc:sldMk cId="1850779776" sldId="270"/>
            <ac:spMk id="15" creationId="{1B2EAF4D-D700-9234-5763-5E4A5AC63CD5}"/>
          </ac:spMkLst>
        </pc:spChg>
        <pc:spChg chg="add del mod">
          <ac:chgData name="RAGHAVAN EASWARAN" userId="1230873382805857" providerId="LiveId" clId="{05CE111D-5C78-4B92-B5D5-FC352B525B15}" dt="2022-07-14T14:02:10.387" v="963"/>
          <ac:spMkLst>
            <pc:docMk/>
            <pc:sldMk cId="1850779776" sldId="270"/>
            <ac:spMk id="16" creationId="{EFB62ADC-D009-CB58-EBFD-93BE7F38B1AA}"/>
          </ac:spMkLst>
        </pc:spChg>
        <pc:graphicFrameChg chg="add mod">
          <ac:chgData name="RAGHAVAN EASWARAN" userId="1230873382805857" providerId="LiveId" clId="{05CE111D-5C78-4B92-B5D5-FC352B525B15}" dt="2022-07-14T06:18:57.786" v="769"/>
          <ac:graphicFrameMkLst>
            <pc:docMk/>
            <pc:sldMk cId="1850779776" sldId="270"/>
            <ac:graphicFrameMk id="7" creationId="{D8C22BD7-DFBA-46E7-F8B3-796F6D05B347}"/>
          </ac:graphicFrameMkLst>
        </pc:graphicFrameChg>
        <pc:graphicFrameChg chg="add mod">
          <ac:chgData name="RAGHAVAN EASWARAN" userId="1230873382805857" providerId="LiveId" clId="{05CE111D-5C78-4B92-B5D5-FC352B525B15}" dt="2022-07-14T06:18:57.786" v="769"/>
          <ac:graphicFrameMkLst>
            <pc:docMk/>
            <pc:sldMk cId="1850779776" sldId="270"/>
            <ac:graphicFrameMk id="8" creationId="{47CD4FDF-A497-862E-E003-9DE1F3FF9067}"/>
          </ac:graphicFrameMkLst>
        </pc:graphicFrameChg>
        <pc:graphicFrameChg chg="add mod">
          <ac:chgData name="RAGHAVAN EASWARAN" userId="1230873382805857" providerId="LiveId" clId="{05CE111D-5C78-4B92-B5D5-FC352B525B15}" dt="2022-07-14T06:18:57.786" v="769"/>
          <ac:graphicFrameMkLst>
            <pc:docMk/>
            <pc:sldMk cId="1850779776" sldId="270"/>
            <ac:graphicFrameMk id="9" creationId="{97E2764F-5BF6-1880-F559-DE2AD595E746}"/>
          </ac:graphicFrameMkLst>
        </pc:graphicFrameChg>
        <pc:graphicFrameChg chg="add del mod">
          <ac:chgData name="RAGHAVAN EASWARAN" userId="1230873382805857" providerId="LiveId" clId="{05CE111D-5C78-4B92-B5D5-FC352B525B15}" dt="2022-07-14T14:05:17.866" v="982" actId="21"/>
          <ac:graphicFrameMkLst>
            <pc:docMk/>
            <pc:sldMk cId="1850779776" sldId="270"/>
            <ac:graphicFrameMk id="17" creationId="{D779C99F-C38C-AFCC-07CB-8FBAE107B5C4}"/>
          </ac:graphicFrameMkLst>
        </pc:graphicFrameChg>
        <pc:graphicFrameChg chg="add mod">
          <ac:chgData name="RAGHAVAN EASWARAN" userId="1230873382805857" providerId="LiveId" clId="{05CE111D-5C78-4B92-B5D5-FC352B525B15}" dt="2022-07-14T14:39:26.547" v="1032" actId="1076"/>
          <ac:graphicFrameMkLst>
            <pc:docMk/>
            <pc:sldMk cId="1850779776" sldId="270"/>
            <ac:graphicFrameMk id="18" creationId="{480452C6-19E7-3BD5-CC05-F1CBD384E1C0}"/>
          </ac:graphicFrameMkLst>
        </pc:graphicFrameChg>
        <pc:cxnChg chg="add mod">
          <ac:chgData name="RAGHAVAN EASWARAN" userId="1230873382805857" providerId="LiveId" clId="{05CE111D-5C78-4B92-B5D5-FC352B525B15}" dt="2022-07-14T06:18:57.786" v="769"/>
          <ac:cxnSpMkLst>
            <pc:docMk/>
            <pc:sldMk cId="1850779776" sldId="270"/>
            <ac:cxnSpMk id="4" creationId="{958DB8DF-1882-DD42-0292-9DF8DDD5C133}"/>
          </ac:cxnSpMkLst>
        </pc:cxnChg>
        <pc:cxnChg chg="add mod">
          <ac:chgData name="RAGHAVAN EASWARAN" userId="1230873382805857" providerId="LiveId" clId="{05CE111D-5C78-4B92-B5D5-FC352B525B15}" dt="2022-07-14T06:18:57.786" v="769"/>
          <ac:cxnSpMkLst>
            <pc:docMk/>
            <pc:sldMk cId="1850779776" sldId="270"/>
            <ac:cxnSpMk id="5" creationId="{51E62007-6B5E-EB9E-7320-7E2DC4C5CDB0}"/>
          </ac:cxnSpMkLst>
        </pc:cxnChg>
        <pc:cxnChg chg="add mod">
          <ac:chgData name="RAGHAVAN EASWARAN" userId="1230873382805857" providerId="LiveId" clId="{05CE111D-5C78-4B92-B5D5-FC352B525B15}" dt="2022-07-14T06:18:57.786" v="769"/>
          <ac:cxnSpMkLst>
            <pc:docMk/>
            <pc:sldMk cId="1850779776" sldId="270"/>
            <ac:cxnSpMk id="6" creationId="{866E21AA-C98F-B86E-5977-E5D3AB9F07FC}"/>
          </ac:cxnSpMkLst>
        </pc:cxnChg>
        <pc:cxnChg chg="add">
          <ac:chgData name="RAGHAVAN EASWARAN" userId="1230873382805857" providerId="LiveId" clId="{05CE111D-5C78-4B92-B5D5-FC352B525B15}" dt="2022-07-14T06:22:38.185" v="770" actId="11529"/>
          <ac:cxnSpMkLst>
            <pc:docMk/>
            <pc:sldMk cId="1850779776" sldId="270"/>
            <ac:cxnSpMk id="11" creationId="{B78A5229-C7FB-1196-1320-54D5009D3CBD}"/>
          </ac:cxnSpMkLst>
        </pc:cxnChg>
        <pc:cxnChg chg="add">
          <ac:chgData name="RAGHAVAN EASWARAN" userId="1230873382805857" providerId="LiveId" clId="{05CE111D-5C78-4B92-B5D5-FC352B525B15}" dt="2022-07-14T06:22:45.808" v="771" actId="11529"/>
          <ac:cxnSpMkLst>
            <pc:docMk/>
            <pc:sldMk cId="1850779776" sldId="270"/>
            <ac:cxnSpMk id="13" creationId="{3C3B8E2F-7EC8-84A8-BBC0-8E44BF3B3A97}"/>
          </ac:cxnSpMkLst>
        </pc:cxnChg>
      </pc:sldChg>
      <pc:sldChg chg="addSp delSp modSp new del mod ord">
        <pc:chgData name="RAGHAVAN EASWARAN" userId="1230873382805857" providerId="LiveId" clId="{05CE111D-5C78-4B92-B5D5-FC352B525B15}" dt="2022-07-15T14:53:16.808" v="1384" actId="47"/>
        <pc:sldMkLst>
          <pc:docMk/>
          <pc:sldMk cId="1181411940" sldId="271"/>
        </pc:sldMkLst>
        <pc:spChg chg="del">
          <ac:chgData name="RAGHAVAN EASWARAN" userId="1230873382805857" providerId="LiveId" clId="{05CE111D-5C78-4B92-B5D5-FC352B525B15}" dt="2022-07-14T14:05:10.183" v="980" actId="478"/>
          <ac:spMkLst>
            <pc:docMk/>
            <pc:sldMk cId="1181411940" sldId="271"/>
            <ac:spMk id="2" creationId="{E664B2AC-924D-6FB2-6A6A-B98923F8EC22}"/>
          </ac:spMkLst>
        </pc:spChg>
        <pc:spChg chg="del">
          <ac:chgData name="RAGHAVAN EASWARAN" userId="1230873382805857" providerId="LiveId" clId="{05CE111D-5C78-4B92-B5D5-FC352B525B15}" dt="2022-07-14T14:05:12.061" v="981" actId="478"/>
          <ac:spMkLst>
            <pc:docMk/>
            <pc:sldMk cId="1181411940" sldId="271"/>
            <ac:spMk id="3" creationId="{DAB49E43-F31B-8A59-40D4-58469E3C8F06}"/>
          </ac:spMkLst>
        </pc:spChg>
        <pc:spChg chg="add del mod">
          <ac:chgData name="RAGHAVAN EASWARAN" userId="1230873382805857" providerId="LiveId" clId="{05CE111D-5C78-4B92-B5D5-FC352B525B15}" dt="2022-07-14T14:35:24.753" v="1007"/>
          <ac:spMkLst>
            <pc:docMk/>
            <pc:sldMk cId="1181411940" sldId="271"/>
            <ac:spMk id="5" creationId="{FC8DA19D-5F2B-D9D4-6054-6D4615A1887F}"/>
          </ac:spMkLst>
        </pc:spChg>
        <pc:graphicFrameChg chg="add mod">
          <ac:chgData name="RAGHAVAN EASWARAN" userId="1230873382805857" providerId="LiveId" clId="{05CE111D-5C78-4B92-B5D5-FC352B525B15}" dt="2022-07-15T14:30:45.173" v="1347"/>
          <ac:graphicFrameMkLst>
            <pc:docMk/>
            <pc:sldMk cId="1181411940" sldId="271"/>
            <ac:graphicFrameMk id="4" creationId="{993D896C-64E0-2936-3A77-80C7890026D3}"/>
          </ac:graphicFrameMkLst>
        </pc:graphicFrameChg>
        <pc:graphicFrameChg chg="add mod">
          <ac:chgData name="RAGHAVAN EASWARAN" userId="1230873382805857" providerId="LiveId" clId="{05CE111D-5C78-4B92-B5D5-FC352B525B15}" dt="2022-07-15T07:58:04.424" v="1188" actId="1076"/>
          <ac:graphicFrameMkLst>
            <pc:docMk/>
            <pc:sldMk cId="1181411940" sldId="271"/>
            <ac:graphicFrameMk id="6" creationId="{EABBD81A-0721-D494-CA51-CA617FBA3F44}"/>
          </ac:graphicFrameMkLst>
        </pc:graphicFrameChg>
        <pc:graphicFrameChg chg="add mod">
          <ac:chgData name="RAGHAVAN EASWARAN" userId="1230873382805857" providerId="LiveId" clId="{05CE111D-5C78-4B92-B5D5-FC352B525B15}" dt="2022-07-15T07:58:02.259" v="1187" actId="1076"/>
          <ac:graphicFrameMkLst>
            <pc:docMk/>
            <pc:sldMk cId="1181411940" sldId="271"/>
            <ac:graphicFrameMk id="7" creationId="{C48498DC-E2FB-F43C-48C6-1156E1CE07F4}"/>
          </ac:graphicFrameMkLst>
        </pc:graphicFrameChg>
      </pc:sldChg>
      <pc:sldChg chg="addSp delSp modSp new del mod">
        <pc:chgData name="RAGHAVAN EASWARAN" userId="1230873382805857" providerId="LiveId" clId="{05CE111D-5C78-4B92-B5D5-FC352B525B15}" dt="2022-07-15T14:53:06.924" v="1383" actId="47"/>
        <pc:sldMkLst>
          <pc:docMk/>
          <pc:sldMk cId="392837367" sldId="272"/>
        </pc:sldMkLst>
        <pc:spChg chg="add mod">
          <ac:chgData name="RAGHAVAN EASWARAN" userId="1230873382805857" providerId="LiveId" clId="{05CE111D-5C78-4B92-B5D5-FC352B525B15}" dt="2022-07-15T14:11:59.270" v="1325" actId="20577"/>
          <ac:spMkLst>
            <pc:docMk/>
            <pc:sldMk cId="392837367" sldId="272"/>
            <ac:spMk id="2" creationId="{53A82823-E6CE-7201-9BF5-B3363FDF22C5}"/>
          </ac:spMkLst>
        </pc:spChg>
        <pc:spChg chg="del">
          <ac:chgData name="RAGHAVAN EASWARAN" userId="1230873382805857" providerId="LiveId" clId="{05CE111D-5C78-4B92-B5D5-FC352B525B15}" dt="2022-07-14T14:39:44.363" v="1035" actId="478"/>
          <ac:spMkLst>
            <pc:docMk/>
            <pc:sldMk cId="392837367" sldId="272"/>
            <ac:spMk id="2" creationId="{DD885D4C-C8D9-D6A3-D118-3039CC42FDB3}"/>
          </ac:spMkLst>
        </pc:spChg>
        <pc:spChg chg="del">
          <ac:chgData name="RAGHAVAN EASWARAN" userId="1230873382805857" providerId="LiveId" clId="{05CE111D-5C78-4B92-B5D5-FC352B525B15}" dt="2022-07-14T14:39:43.205" v="1034" actId="478"/>
          <ac:spMkLst>
            <pc:docMk/>
            <pc:sldMk cId="392837367" sldId="272"/>
            <ac:spMk id="3" creationId="{DE690E65-AC71-1A64-B3B7-1E2C6403776E}"/>
          </ac:spMkLst>
        </pc:spChg>
        <pc:graphicFrameChg chg="add mod">
          <ac:chgData name="RAGHAVAN EASWARAN" userId="1230873382805857" providerId="LiveId" clId="{05CE111D-5C78-4B92-B5D5-FC352B525B15}" dt="2022-07-15T14:10:25.329" v="1313" actId="1076"/>
          <ac:graphicFrameMkLst>
            <pc:docMk/>
            <pc:sldMk cId="392837367" sldId="272"/>
            <ac:graphicFrameMk id="4" creationId="{E9E34F9D-432E-E978-2588-2243A7C2B85B}"/>
          </ac:graphicFrameMkLst>
        </pc:graphicFrameChg>
        <pc:graphicFrameChg chg="add del mod">
          <ac:chgData name="RAGHAVAN EASWARAN" userId="1230873382805857" providerId="LiveId" clId="{05CE111D-5C78-4B92-B5D5-FC352B525B15}" dt="2022-07-15T07:57:36.499" v="1182" actId="478"/>
          <ac:graphicFrameMkLst>
            <pc:docMk/>
            <pc:sldMk cId="392837367" sldId="272"/>
            <ac:graphicFrameMk id="5" creationId="{6E018222-67C6-3224-485A-EA5055E11646}"/>
          </ac:graphicFrameMkLst>
        </pc:graphicFrameChg>
        <pc:graphicFrameChg chg="add mod">
          <ac:chgData name="RAGHAVAN EASWARAN" userId="1230873382805857" providerId="LiveId" clId="{05CE111D-5C78-4B92-B5D5-FC352B525B15}" dt="2022-07-15T14:10:26.931" v="1314" actId="1076"/>
          <ac:graphicFrameMkLst>
            <pc:docMk/>
            <pc:sldMk cId="392837367" sldId="272"/>
            <ac:graphicFrameMk id="6" creationId="{FED34C19-41A4-2CCB-48E7-DF03B8D8B29F}"/>
          </ac:graphicFrameMkLst>
        </pc:graphicFrameChg>
        <pc:graphicFrameChg chg="add mod">
          <ac:chgData name="RAGHAVAN EASWARAN" userId="1230873382805857" providerId="LiveId" clId="{05CE111D-5C78-4B92-B5D5-FC352B525B15}" dt="2022-07-15T14:13:36.503" v="1337" actId="1076"/>
          <ac:graphicFrameMkLst>
            <pc:docMk/>
            <pc:sldMk cId="392837367" sldId="272"/>
            <ac:graphicFrameMk id="7" creationId="{95E2D55A-BE74-F60C-AB63-CAB22ABD591C}"/>
          </ac:graphicFrameMkLst>
        </pc:graphicFrameChg>
        <pc:graphicFrameChg chg="add mod">
          <ac:chgData name="RAGHAVAN EASWARAN" userId="1230873382805857" providerId="LiveId" clId="{05CE111D-5C78-4B92-B5D5-FC352B525B15}" dt="2022-07-15T14:13:22.113" v="1333" actId="1076"/>
          <ac:graphicFrameMkLst>
            <pc:docMk/>
            <pc:sldMk cId="392837367" sldId="272"/>
            <ac:graphicFrameMk id="8" creationId="{98089E04-25AC-4390-8F9A-CD39EA3FC645}"/>
          </ac:graphicFrameMkLst>
        </pc:graphicFrameChg>
        <pc:graphicFrameChg chg="add mod">
          <ac:chgData name="RAGHAVAN EASWARAN" userId="1230873382805857" providerId="LiveId" clId="{05CE111D-5C78-4B92-B5D5-FC352B525B15}" dt="2022-07-15T14:14:03.895" v="1342"/>
          <ac:graphicFrameMkLst>
            <pc:docMk/>
            <pc:sldMk cId="392837367" sldId="272"/>
            <ac:graphicFrameMk id="9" creationId="{1D024A34-4AB9-94B7-7981-028774756431}"/>
          </ac:graphicFrameMkLst>
        </pc:graphicFrameChg>
      </pc:sldChg>
      <pc:sldChg chg="addSp delSp modSp new mod ord">
        <pc:chgData name="RAGHAVAN EASWARAN" userId="1230873382805857" providerId="LiveId" clId="{05CE111D-5C78-4B92-B5D5-FC352B525B15}" dt="2022-07-17T05:07:59.018" v="1634" actId="1076"/>
        <pc:sldMkLst>
          <pc:docMk/>
          <pc:sldMk cId="1945930168" sldId="273"/>
        </pc:sldMkLst>
        <pc:spChg chg="mod">
          <ac:chgData name="RAGHAVAN EASWARAN" userId="1230873382805857" providerId="LiveId" clId="{05CE111D-5C78-4B92-B5D5-FC352B525B15}" dt="2022-07-15T14:27:34.820" v="1343" actId="1076"/>
          <ac:spMkLst>
            <pc:docMk/>
            <pc:sldMk cId="1945930168" sldId="273"/>
            <ac:spMk id="2" creationId="{BAB529E9-56ED-5EDF-ED86-D3DB88068B02}"/>
          </ac:spMkLst>
        </pc:spChg>
        <pc:spChg chg="del">
          <ac:chgData name="RAGHAVAN EASWARAN" userId="1230873382805857" providerId="LiveId" clId="{05CE111D-5C78-4B92-B5D5-FC352B525B15}" dt="2022-07-15T07:05:21.534" v="1145" actId="478"/>
          <ac:spMkLst>
            <pc:docMk/>
            <pc:sldMk cId="1945930168" sldId="273"/>
            <ac:spMk id="3" creationId="{CD1A4A08-B992-9DEA-0072-1A5B7E2E6231}"/>
          </ac:spMkLst>
        </pc:spChg>
        <pc:graphicFrameChg chg="add del mod">
          <ac:chgData name="RAGHAVAN EASWARAN" userId="1230873382805857" providerId="LiveId" clId="{05CE111D-5C78-4B92-B5D5-FC352B525B15}" dt="2022-07-15T15:44:46.279" v="1402" actId="478"/>
          <ac:graphicFrameMkLst>
            <pc:docMk/>
            <pc:sldMk cId="1945930168" sldId="273"/>
            <ac:graphicFrameMk id="3" creationId="{E5D6D4B5-93DE-694F-0CD8-7A9146476137}"/>
          </ac:graphicFrameMkLst>
        </pc:graphicFrameChg>
        <pc:graphicFrameChg chg="add mod">
          <ac:chgData name="RAGHAVAN EASWARAN" userId="1230873382805857" providerId="LiveId" clId="{05CE111D-5C78-4B92-B5D5-FC352B525B15}" dt="2022-07-15T07:56:27.637" v="1178" actId="1076"/>
          <ac:graphicFrameMkLst>
            <pc:docMk/>
            <pc:sldMk cId="1945930168" sldId="273"/>
            <ac:graphicFrameMk id="4" creationId="{7354EF61-9034-BAB9-125B-CFE52C14E810}"/>
          </ac:graphicFrameMkLst>
        </pc:graphicFrameChg>
        <pc:graphicFrameChg chg="add mod">
          <ac:chgData name="RAGHAVAN EASWARAN" userId="1230873382805857" providerId="LiveId" clId="{05CE111D-5C78-4B92-B5D5-FC352B525B15}" dt="2022-07-17T05:07:59.018" v="1634" actId="1076"/>
          <ac:graphicFrameMkLst>
            <pc:docMk/>
            <pc:sldMk cId="1945930168" sldId="273"/>
            <ac:graphicFrameMk id="5" creationId="{2E453022-6B5B-33B1-B58D-8C4D955035F8}"/>
          </ac:graphicFrameMkLst>
        </pc:graphicFrameChg>
      </pc:sldChg>
      <pc:sldChg chg="addSp delSp modSp new mod">
        <pc:chgData name="RAGHAVAN EASWARAN" userId="1230873382805857" providerId="LiveId" clId="{05CE111D-5C78-4B92-B5D5-FC352B525B15}" dt="2022-07-17T05:05:18.681" v="1607" actId="478"/>
        <pc:sldMkLst>
          <pc:docMk/>
          <pc:sldMk cId="3583467642" sldId="274"/>
        </pc:sldMkLst>
        <pc:spChg chg="add del mod">
          <ac:chgData name="RAGHAVAN EASWARAN" userId="1230873382805857" providerId="LiveId" clId="{05CE111D-5C78-4B92-B5D5-FC352B525B15}" dt="2022-07-17T05:00:20.374" v="1575" actId="478"/>
          <ac:spMkLst>
            <pc:docMk/>
            <pc:sldMk cId="3583467642" sldId="274"/>
            <ac:spMk id="2" creationId="{A5C0529B-B410-57ED-7C11-788B09C7F105}"/>
          </ac:spMkLst>
        </pc:spChg>
        <pc:spChg chg="del">
          <ac:chgData name="RAGHAVAN EASWARAN" userId="1230873382805857" providerId="LiveId" clId="{05CE111D-5C78-4B92-B5D5-FC352B525B15}" dt="2022-07-15T14:58:33.572" v="1387" actId="478"/>
          <ac:spMkLst>
            <pc:docMk/>
            <pc:sldMk cId="3583467642" sldId="274"/>
            <ac:spMk id="2" creationId="{BF4D2B13-1867-2AD9-37FA-594A1BCF886C}"/>
          </ac:spMkLst>
        </pc:spChg>
        <pc:spChg chg="del">
          <ac:chgData name="RAGHAVAN EASWARAN" userId="1230873382805857" providerId="LiveId" clId="{05CE111D-5C78-4B92-B5D5-FC352B525B15}" dt="2022-07-15T14:58:29.401" v="1386" actId="478"/>
          <ac:spMkLst>
            <pc:docMk/>
            <pc:sldMk cId="3583467642" sldId="274"/>
            <ac:spMk id="3" creationId="{4B57DD43-DCBA-B9D0-60B7-81098F516DDF}"/>
          </ac:spMkLst>
        </pc:spChg>
        <pc:spChg chg="add del mod">
          <ac:chgData name="RAGHAVAN EASWARAN" userId="1230873382805857" providerId="LiveId" clId="{05CE111D-5C78-4B92-B5D5-FC352B525B15}" dt="2022-07-17T05:05:18.681" v="1607" actId="478"/>
          <ac:spMkLst>
            <pc:docMk/>
            <pc:sldMk cId="3583467642" sldId="274"/>
            <ac:spMk id="3" creationId="{AE8A9FAA-BB77-D296-F43F-BE3566D8C789}"/>
          </ac:spMkLst>
        </pc:spChg>
        <pc:spChg chg="add del mod">
          <ac:chgData name="RAGHAVAN EASWARAN" userId="1230873382805857" providerId="LiveId" clId="{05CE111D-5C78-4B92-B5D5-FC352B525B15}" dt="2022-07-16T14:16:00.402" v="1511" actId="478"/>
          <ac:spMkLst>
            <pc:docMk/>
            <pc:sldMk cId="3583467642" sldId="274"/>
            <ac:spMk id="8" creationId="{7E9EF1F3-ABCA-B467-F557-092A1B574F01}"/>
          </ac:spMkLst>
        </pc:spChg>
        <pc:spChg chg="add mod">
          <ac:chgData name="RAGHAVAN EASWARAN" userId="1230873382805857" providerId="LiveId" clId="{05CE111D-5C78-4B92-B5D5-FC352B525B15}" dt="2022-07-17T05:04:28.795" v="1601"/>
          <ac:spMkLst>
            <pc:docMk/>
            <pc:sldMk cId="3583467642" sldId="274"/>
            <ac:spMk id="18" creationId="{BCE6E7BE-B004-919A-C66E-126BC15431AA}"/>
          </ac:spMkLst>
        </pc:spChg>
        <pc:graphicFrameChg chg="add mod">
          <ac:chgData name="RAGHAVAN EASWARAN" userId="1230873382805857" providerId="LiveId" clId="{05CE111D-5C78-4B92-B5D5-FC352B525B15}" dt="2022-07-17T05:04:33.071" v="1602" actId="1076"/>
          <ac:graphicFrameMkLst>
            <pc:docMk/>
            <pc:sldMk cId="3583467642" sldId="274"/>
            <ac:graphicFrameMk id="4" creationId="{7ACE6CD2-C2B6-E9D0-ED07-5CEFCC67F700}"/>
          </ac:graphicFrameMkLst>
        </pc:graphicFrameChg>
        <pc:graphicFrameChg chg="add del mod">
          <ac:chgData name="RAGHAVAN EASWARAN" userId="1230873382805857" providerId="LiveId" clId="{05CE111D-5C78-4B92-B5D5-FC352B525B15}" dt="2022-07-17T05:04:25.836" v="1599" actId="478"/>
          <ac:graphicFrameMkLst>
            <pc:docMk/>
            <pc:sldMk cId="3583467642" sldId="274"/>
            <ac:graphicFrameMk id="5" creationId="{8437FC12-48F5-3A8A-C82A-37123AE8FCFD}"/>
          </ac:graphicFrameMkLst>
        </pc:graphicFrameChg>
        <pc:graphicFrameChg chg="add del mod">
          <ac:chgData name="RAGHAVAN EASWARAN" userId="1230873382805857" providerId="LiveId" clId="{05CE111D-5C78-4B92-B5D5-FC352B525B15}" dt="2022-07-17T05:04:19.470" v="1597" actId="478"/>
          <ac:graphicFrameMkLst>
            <pc:docMk/>
            <pc:sldMk cId="3583467642" sldId="274"/>
            <ac:graphicFrameMk id="6" creationId="{2D921BB9-DFCB-A975-E5C4-74D3088A4B1D}"/>
          </ac:graphicFrameMkLst>
        </pc:graphicFrameChg>
        <pc:graphicFrameChg chg="add del mod">
          <ac:chgData name="RAGHAVAN EASWARAN" userId="1230873382805857" providerId="LiveId" clId="{05CE111D-5C78-4B92-B5D5-FC352B525B15}" dt="2022-07-17T05:04:27.879" v="1600" actId="478"/>
          <ac:graphicFrameMkLst>
            <pc:docMk/>
            <pc:sldMk cId="3583467642" sldId="274"/>
            <ac:graphicFrameMk id="7" creationId="{1D8B28D0-883F-4C32-FDA0-217BF045B050}"/>
          </ac:graphicFrameMkLst>
        </pc:graphicFrameChg>
        <pc:graphicFrameChg chg="add del mod">
          <ac:chgData name="RAGHAVAN EASWARAN" userId="1230873382805857" providerId="LiveId" clId="{05CE111D-5C78-4B92-B5D5-FC352B525B15}" dt="2022-07-17T05:04:14.661" v="1595" actId="478"/>
          <ac:graphicFrameMkLst>
            <pc:docMk/>
            <pc:sldMk cId="3583467642" sldId="274"/>
            <ac:graphicFrameMk id="8" creationId="{016A4BF8-5AFE-6435-DACE-69659634F971}"/>
          </ac:graphicFrameMkLst>
        </pc:graphicFrameChg>
        <pc:graphicFrameChg chg="add del mod">
          <ac:chgData name="RAGHAVAN EASWARAN" userId="1230873382805857" providerId="LiveId" clId="{05CE111D-5C78-4B92-B5D5-FC352B525B15}" dt="2022-07-17T05:04:21.272" v="1598" actId="478"/>
          <ac:graphicFrameMkLst>
            <pc:docMk/>
            <pc:sldMk cId="3583467642" sldId="274"/>
            <ac:graphicFrameMk id="9" creationId="{BE61BBE3-9238-81C4-56B1-019C0368C2C9}"/>
          </ac:graphicFrameMkLst>
        </pc:graphicFrameChg>
        <pc:graphicFrameChg chg="add mod">
          <ac:chgData name="RAGHAVAN EASWARAN" userId="1230873382805857" providerId="LiveId" clId="{05CE111D-5C78-4B92-B5D5-FC352B525B15}" dt="2022-07-17T05:04:28.795" v="1601"/>
          <ac:graphicFrameMkLst>
            <pc:docMk/>
            <pc:sldMk cId="3583467642" sldId="274"/>
            <ac:graphicFrameMk id="13" creationId="{62AD700F-2336-D121-2011-05572EB52DDD}"/>
          </ac:graphicFrameMkLst>
        </pc:graphicFrameChg>
        <pc:graphicFrameChg chg="add mod">
          <ac:chgData name="RAGHAVAN EASWARAN" userId="1230873382805857" providerId="LiveId" clId="{05CE111D-5C78-4B92-B5D5-FC352B525B15}" dt="2022-07-17T05:04:28.795" v="1601"/>
          <ac:graphicFrameMkLst>
            <pc:docMk/>
            <pc:sldMk cId="3583467642" sldId="274"/>
            <ac:graphicFrameMk id="14" creationId="{BEADE912-9A95-6B18-617F-CD4D8B00FE40}"/>
          </ac:graphicFrameMkLst>
        </pc:graphicFrameChg>
        <pc:graphicFrameChg chg="add mod">
          <ac:chgData name="RAGHAVAN EASWARAN" userId="1230873382805857" providerId="LiveId" clId="{05CE111D-5C78-4B92-B5D5-FC352B525B15}" dt="2022-07-17T05:04:28.795" v="1601"/>
          <ac:graphicFrameMkLst>
            <pc:docMk/>
            <pc:sldMk cId="3583467642" sldId="274"/>
            <ac:graphicFrameMk id="15" creationId="{95782880-E048-0F1C-5F5D-E537510CA3EF}"/>
          </ac:graphicFrameMkLst>
        </pc:graphicFrameChg>
        <pc:graphicFrameChg chg="add mod">
          <ac:chgData name="RAGHAVAN EASWARAN" userId="1230873382805857" providerId="LiveId" clId="{05CE111D-5C78-4B92-B5D5-FC352B525B15}" dt="2022-07-17T05:04:57.359" v="1605" actId="1076"/>
          <ac:graphicFrameMkLst>
            <pc:docMk/>
            <pc:sldMk cId="3583467642" sldId="274"/>
            <ac:graphicFrameMk id="19" creationId="{BD7645E9-A7E6-18A2-D135-F9D18D596A89}"/>
          </ac:graphicFrameMkLst>
        </pc:graphicFrameChg>
        <pc:cxnChg chg="add mod">
          <ac:chgData name="RAGHAVAN EASWARAN" userId="1230873382805857" providerId="LiveId" clId="{05CE111D-5C78-4B92-B5D5-FC352B525B15}" dt="2022-07-17T05:04:28.795" v="1601"/>
          <ac:cxnSpMkLst>
            <pc:docMk/>
            <pc:sldMk cId="3583467642" sldId="274"/>
            <ac:cxnSpMk id="10" creationId="{D74F0DE3-AF05-72E5-0382-2CA0E5866E81}"/>
          </ac:cxnSpMkLst>
        </pc:cxnChg>
        <pc:cxnChg chg="add mod">
          <ac:chgData name="RAGHAVAN EASWARAN" userId="1230873382805857" providerId="LiveId" clId="{05CE111D-5C78-4B92-B5D5-FC352B525B15}" dt="2022-07-17T05:04:28.795" v="1601"/>
          <ac:cxnSpMkLst>
            <pc:docMk/>
            <pc:sldMk cId="3583467642" sldId="274"/>
            <ac:cxnSpMk id="11" creationId="{FB1C5447-7E92-C639-27A2-30F74D5987EF}"/>
          </ac:cxnSpMkLst>
        </pc:cxnChg>
        <pc:cxnChg chg="add mod">
          <ac:chgData name="RAGHAVAN EASWARAN" userId="1230873382805857" providerId="LiveId" clId="{05CE111D-5C78-4B92-B5D5-FC352B525B15}" dt="2022-07-17T05:04:28.795" v="1601"/>
          <ac:cxnSpMkLst>
            <pc:docMk/>
            <pc:sldMk cId="3583467642" sldId="274"/>
            <ac:cxnSpMk id="12" creationId="{9FF45120-1FDB-D359-6030-125180962C47}"/>
          </ac:cxnSpMkLst>
        </pc:cxnChg>
        <pc:cxnChg chg="add mod">
          <ac:chgData name="RAGHAVAN EASWARAN" userId="1230873382805857" providerId="LiveId" clId="{05CE111D-5C78-4B92-B5D5-FC352B525B15}" dt="2022-07-17T05:04:28.795" v="1601"/>
          <ac:cxnSpMkLst>
            <pc:docMk/>
            <pc:sldMk cId="3583467642" sldId="274"/>
            <ac:cxnSpMk id="16" creationId="{29C8013B-4E27-08B4-F5FB-311B75176C9B}"/>
          </ac:cxnSpMkLst>
        </pc:cxnChg>
        <pc:cxnChg chg="add mod">
          <ac:chgData name="RAGHAVAN EASWARAN" userId="1230873382805857" providerId="LiveId" clId="{05CE111D-5C78-4B92-B5D5-FC352B525B15}" dt="2022-07-17T05:04:28.795" v="1601"/>
          <ac:cxnSpMkLst>
            <pc:docMk/>
            <pc:sldMk cId="3583467642" sldId="274"/>
            <ac:cxnSpMk id="17" creationId="{E1D77FC2-EE13-BBAC-D830-CB1EFE5509DB}"/>
          </ac:cxnSpMkLst>
        </pc:cxnChg>
      </pc:sldChg>
      <pc:sldChg chg="addSp modSp add mod">
        <pc:chgData name="RAGHAVAN EASWARAN" userId="1230873382805857" providerId="LiveId" clId="{05CE111D-5C78-4B92-B5D5-FC352B525B15}" dt="2022-07-17T09:48:44.003" v="1874" actId="1076"/>
        <pc:sldMkLst>
          <pc:docMk/>
          <pc:sldMk cId="1297945194" sldId="275"/>
        </pc:sldMkLst>
        <pc:spChg chg="add mod">
          <ac:chgData name="RAGHAVAN EASWARAN" userId="1230873382805857" providerId="LiveId" clId="{05CE111D-5C78-4B92-B5D5-FC352B525B15}" dt="2022-07-17T09:48:44.003" v="1874" actId="1076"/>
          <ac:spMkLst>
            <pc:docMk/>
            <pc:sldMk cId="1297945194" sldId="275"/>
            <ac:spMk id="9" creationId="{E099AE2E-DBBA-050E-0BF8-C319C8BA5A05}"/>
          </ac:spMkLst>
        </pc:spChg>
        <pc:graphicFrameChg chg="mod">
          <ac:chgData name="RAGHAVAN EASWARAN" userId="1230873382805857" providerId="LiveId" clId="{05CE111D-5C78-4B92-B5D5-FC352B525B15}" dt="2022-07-15T15:50:37.173" v="1434" actId="1076"/>
          <ac:graphicFrameMkLst>
            <pc:docMk/>
            <pc:sldMk cId="1297945194" sldId="275"/>
            <ac:graphicFrameMk id="3" creationId="{E5D6D4B5-93DE-694F-0CD8-7A9146476137}"/>
          </ac:graphicFrameMkLst>
        </pc:graphicFrameChg>
        <pc:graphicFrameChg chg="mod">
          <ac:chgData name="RAGHAVAN EASWARAN" userId="1230873382805857" providerId="LiveId" clId="{05CE111D-5C78-4B92-B5D5-FC352B525B15}" dt="2022-07-15T15:50:27.018" v="1429" actId="1076"/>
          <ac:graphicFrameMkLst>
            <pc:docMk/>
            <pc:sldMk cId="1297945194" sldId="275"/>
            <ac:graphicFrameMk id="4" creationId="{7354EF61-9034-BAB9-125B-CFE52C14E810}"/>
          </ac:graphicFrameMkLst>
        </pc:graphicFrameChg>
        <pc:graphicFrameChg chg="mod">
          <ac:chgData name="RAGHAVAN EASWARAN" userId="1230873382805857" providerId="LiveId" clId="{05CE111D-5C78-4B92-B5D5-FC352B525B15}" dt="2022-07-15T15:50:32.212" v="1432" actId="1076"/>
          <ac:graphicFrameMkLst>
            <pc:docMk/>
            <pc:sldMk cId="1297945194" sldId="275"/>
            <ac:graphicFrameMk id="5" creationId="{2E453022-6B5B-33B1-B58D-8C4D955035F8}"/>
          </ac:graphicFrameMkLst>
        </pc:graphicFrameChg>
        <pc:graphicFrameChg chg="add mod">
          <ac:chgData name="RAGHAVAN EASWARAN" userId="1230873382805857" providerId="LiveId" clId="{05CE111D-5C78-4B92-B5D5-FC352B525B15}" dt="2022-07-17T09:48:14.125" v="1868" actId="1076"/>
          <ac:graphicFrameMkLst>
            <pc:docMk/>
            <pc:sldMk cId="1297945194" sldId="275"/>
            <ac:graphicFrameMk id="6" creationId="{DC7900F2-48B9-5DD9-9F4C-E0BC88BF37CD}"/>
          </ac:graphicFrameMkLst>
        </pc:graphicFrameChg>
        <pc:cxnChg chg="add">
          <ac:chgData name="RAGHAVAN EASWARAN" userId="1230873382805857" providerId="LiveId" clId="{05CE111D-5C78-4B92-B5D5-FC352B525B15}" dt="2022-07-17T09:48:21.395" v="1869" actId="11529"/>
          <ac:cxnSpMkLst>
            <pc:docMk/>
            <pc:sldMk cId="1297945194" sldId="275"/>
            <ac:cxnSpMk id="8" creationId="{F8F75EAC-F19A-F30E-7DC2-BB5D60C87144}"/>
          </ac:cxnSpMkLst>
        </pc:cxnChg>
      </pc:sldChg>
      <pc:sldChg chg="addSp delSp modSp add mod">
        <pc:chgData name="RAGHAVAN EASWARAN" userId="1230873382805857" providerId="LiveId" clId="{05CE111D-5C78-4B92-B5D5-FC352B525B15}" dt="2022-07-17T09:09:15.658" v="1690" actId="1076"/>
        <pc:sldMkLst>
          <pc:docMk/>
          <pc:sldMk cId="1902536089" sldId="276"/>
        </pc:sldMkLst>
        <pc:spChg chg="add mod">
          <ac:chgData name="RAGHAVAN EASWARAN" userId="1230873382805857" providerId="LiveId" clId="{05CE111D-5C78-4B92-B5D5-FC352B525B15}" dt="2022-07-17T09:09:10.654" v="1689" actId="14100"/>
          <ac:spMkLst>
            <pc:docMk/>
            <pc:sldMk cId="1902536089" sldId="276"/>
            <ac:spMk id="14" creationId="{F5F7C9B8-4FA4-60BA-6D0C-943EBD5D4B6E}"/>
          </ac:spMkLst>
        </pc:spChg>
        <pc:graphicFrameChg chg="del">
          <ac:chgData name="RAGHAVAN EASWARAN" userId="1230873382805857" providerId="LiveId" clId="{05CE111D-5C78-4B92-B5D5-FC352B525B15}" dt="2022-07-17T05:06:46.417" v="1621" actId="478"/>
          <ac:graphicFrameMkLst>
            <pc:docMk/>
            <pc:sldMk cId="1902536089" sldId="276"/>
            <ac:graphicFrameMk id="4" creationId="{7ACE6CD2-C2B6-E9D0-ED07-5CEFCC67F700}"/>
          </ac:graphicFrameMkLst>
        </pc:graphicFrameChg>
        <pc:graphicFrameChg chg="mod">
          <ac:chgData name="RAGHAVAN EASWARAN" userId="1230873382805857" providerId="LiveId" clId="{05CE111D-5C78-4B92-B5D5-FC352B525B15}" dt="2022-07-17T09:06:59.547" v="1678" actId="1076"/>
          <ac:graphicFrameMkLst>
            <pc:docMk/>
            <pc:sldMk cId="1902536089" sldId="276"/>
            <ac:graphicFrameMk id="5" creationId="{8437FC12-48F5-3A8A-C82A-37123AE8FCFD}"/>
          </ac:graphicFrameMkLst>
        </pc:graphicFrameChg>
        <pc:graphicFrameChg chg="del mod">
          <ac:chgData name="RAGHAVAN EASWARAN" userId="1230873382805857" providerId="LiveId" clId="{05CE111D-5C78-4B92-B5D5-FC352B525B15}" dt="2022-07-17T05:06:50.781" v="1623" actId="478"/>
          <ac:graphicFrameMkLst>
            <pc:docMk/>
            <pc:sldMk cId="1902536089" sldId="276"/>
            <ac:graphicFrameMk id="6" creationId="{2D921BB9-DFCB-A975-E5C4-74D3088A4B1D}"/>
          </ac:graphicFrameMkLst>
        </pc:graphicFrameChg>
        <pc:graphicFrameChg chg="mod">
          <ac:chgData name="RAGHAVAN EASWARAN" userId="1230873382805857" providerId="LiveId" clId="{05CE111D-5C78-4B92-B5D5-FC352B525B15}" dt="2022-07-17T09:07:02.465" v="1679" actId="1076"/>
          <ac:graphicFrameMkLst>
            <pc:docMk/>
            <pc:sldMk cId="1902536089" sldId="276"/>
            <ac:graphicFrameMk id="7" creationId="{1D8B28D0-883F-4C32-FDA0-217BF045B050}"/>
          </ac:graphicFrameMkLst>
        </pc:graphicFrameChg>
        <pc:graphicFrameChg chg="del">
          <ac:chgData name="RAGHAVAN EASWARAN" userId="1230873382805857" providerId="LiveId" clId="{05CE111D-5C78-4B92-B5D5-FC352B525B15}" dt="2022-07-17T05:06:48.152" v="1622" actId="478"/>
          <ac:graphicFrameMkLst>
            <pc:docMk/>
            <pc:sldMk cId="1902536089" sldId="276"/>
            <ac:graphicFrameMk id="8" creationId="{016A4BF8-5AFE-6435-DACE-69659634F971}"/>
          </ac:graphicFrameMkLst>
        </pc:graphicFrameChg>
        <pc:graphicFrameChg chg="mod">
          <ac:chgData name="RAGHAVAN EASWARAN" userId="1230873382805857" providerId="LiveId" clId="{05CE111D-5C78-4B92-B5D5-FC352B525B15}" dt="2022-07-17T09:04:07.023" v="1656" actId="1076"/>
          <ac:graphicFrameMkLst>
            <pc:docMk/>
            <pc:sldMk cId="1902536089" sldId="276"/>
            <ac:graphicFrameMk id="9" creationId="{BE61BBE3-9238-81C4-56B1-019C0368C2C9}"/>
          </ac:graphicFrameMkLst>
        </pc:graphicFrameChg>
        <pc:graphicFrameChg chg="add del mod">
          <ac:chgData name="RAGHAVAN EASWARAN" userId="1230873382805857" providerId="LiveId" clId="{05CE111D-5C78-4B92-B5D5-FC352B525B15}" dt="2022-07-17T05:09:49.588" v="1645" actId="478"/>
          <ac:graphicFrameMkLst>
            <pc:docMk/>
            <pc:sldMk cId="1902536089" sldId="276"/>
            <ac:graphicFrameMk id="10" creationId="{534DC717-6FC3-A752-459F-603A7F77BA66}"/>
          </ac:graphicFrameMkLst>
        </pc:graphicFrameChg>
        <pc:graphicFrameChg chg="add mod">
          <ac:chgData name="RAGHAVAN EASWARAN" userId="1230873382805857" providerId="LiveId" clId="{05CE111D-5C78-4B92-B5D5-FC352B525B15}" dt="2022-07-17T09:07:06.344" v="1680" actId="1076"/>
          <ac:graphicFrameMkLst>
            <pc:docMk/>
            <pc:sldMk cId="1902536089" sldId="276"/>
            <ac:graphicFrameMk id="11" creationId="{FF0150B3-6EBF-AC5D-D69C-86FF4FDAE047}"/>
          </ac:graphicFrameMkLst>
        </pc:graphicFrameChg>
        <pc:graphicFrameChg chg="add mod">
          <ac:chgData name="RAGHAVAN EASWARAN" userId="1230873382805857" providerId="LiveId" clId="{05CE111D-5C78-4B92-B5D5-FC352B525B15}" dt="2022-07-17T09:08:39.523" v="1685" actId="1076"/>
          <ac:graphicFrameMkLst>
            <pc:docMk/>
            <pc:sldMk cId="1902536089" sldId="276"/>
            <ac:graphicFrameMk id="12" creationId="{1C4E8FD4-CF0A-8357-4462-DB08ACBC4C4A}"/>
          </ac:graphicFrameMkLst>
        </pc:graphicFrameChg>
        <pc:cxnChg chg="add mod">
          <ac:chgData name="RAGHAVAN EASWARAN" userId="1230873382805857" providerId="LiveId" clId="{05CE111D-5C78-4B92-B5D5-FC352B525B15}" dt="2022-07-17T09:09:15.658" v="1690" actId="1076"/>
          <ac:cxnSpMkLst>
            <pc:docMk/>
            <pc:sldMk cId="1902536089" sldId="276"/>
            <ac:cxnSpMk id="13" creationId="{CD4B30C0-E7C1-BA49-59FA-9AB902732592}"/>
          </ac:cxnSpMkLst>
        </pc:cxnChg>
      </pc:sldChg>
      <pc:sldChg chg="delSp modSp add mod ord">
        <pc:chgData name="RAGHAVAN EASWARAN" userId="1230873382805857" providerId="LiveId" clId="{05CE111D-5C78-4B92-B5D5-FC352B525B15}" dt="2022-07-17T09:04:51.621" v="1664" actId="1076"/>
        <pc:sldMkLst>
          <pc:docMk/>
          <pc:sldMk cId="920463932" sldId="277"/>
        </pc:sldMkLst>
        <pc:graphicFrameChg chg="mod">
          <ac:chgData name="RAGHAVAN EASWARAN" userId="1230873382805857" providerId="LiveId" clId="{05CE111D-5C78-4B92-B5D5-FC352B525B15}" dt="2022-07-17T05:06:28.949" v="1618" actId="1076"/>
          <ac:graphicFrameMkLst>
            <pc:docMk/>
            <pc:sldMk cId="920463932" sldId="277"/>
            <ac:graphicFrameMk id="4" creationId="{7ACE6CD2-C2B6-E9D0-ED07-5CEFCC67F700}"/>
          </ac:graphicFrameMkLst>
        </pc:graphicFrameChg>
        <pc:graphicFrameChg chg="del">
          <ac:chgData name="RAGHAVAN EASWARAN" userId="1230873382805857" providerId="LiveId" clId="{05CE111D-5C78-4B92-B5D5-FC352B525B15}" dt="2022-07-17T05:06:17.747" v="1613" actId="478"/>
          <ac:graphicFrameMkLst>
            <pc:docMk/>
            <pc:sldMk cId="920463932" sldId="277"/>
            <ac:graphicFrameMk id="5" creationId="{8437FC12-48F5-3A8A-C82A-37123AE8FCFD}"/>
          </ac:graphicFrameMkLst>
        </pc:graphicFrameChg>
        <pc:graphicFrameChg chg="mod">
          <ac:chgData name="RAGHAVAN EASWARAN" userId="1230873382805857" providerId="LiveId" clId="{05CE111D-5C78-4B92-B5D5-FC352B525B15}" dt="2022-07-17T09:04:51.621" v="1664" actId="1076"/>
          <ac:graphicFrameMkLst>
            <pc:docMk/>
            <pc:sldMk cId="920463932" sldId="277"/>
            <ac:graphicFrameMk id="6" creationId="{2D921BB9-DFCB-A975-E5C4-74D3088A4B1D}"/>
          </ac:graphicFrameMkLst>
        </pc:graphicFrameChg>
        <pc:graphicFrameChg chg="del">
          <ac:chgData name="RAGHAVAN EASWARAN" userId="1230873382805857" providerId="LiveId" clId="{05CE111D-5C78-4B92-B5D5-FC352B525B15}" dt="2022-07-17T05:06:19.583" v="1614" actId="478"/>
          <ac:graphicFrameMkLst>
            <pc:docMk/>
            <pc:sldMk cId="920463932" sldId="277"/>
            <ac:graphicFrameMk id="7" creationId="{1D8B28D0-883F-4C32-FDA0-217BF045B050}"/>
          </ac:graphicFrameMkLst>
        </pc:graphicFrameChg>
        <pc:graphicFrameChg chg="mod">
          <ac:chgData name="RAGHAVAN EASWARAN" userId="1230873382805857" providerId="LiveId" clId="{05CE111D-5C78-4B92-B5D5-FC352B525B15}" dt="2022-07-17T05:06:26.254" v="1617" actId="1076"/>
          <ac:graphicFrameMkLst>
            <pc:docMk/>
            <pc:sldMk cId="920463932" sldId="277"/>
            <ac:graphicFrameMk id="8" creationId="{016A4BF8-5AFE-6435-DACE-69659634F971}"/>
          </ac:graphicFrameMkLst>
        </pc:graphicFrameChg>
        <pc:graphicFrameChg chg="mod">
          <ac:chgData name="RAGHAVAN EASWARAN" userId="1230873382805857" providerId="LiveId" clId="{05CE111D-5C78-4B92-B5D5-FC352B525B15}" dt="2022-07-17T05:06:21.601" v="1615" actId="1076"/>
          <ac:graphicFrameMkLst>
            <pc:docMk/>
            <pc:sldMk cId="920463932" sldId="277"/>
            <ac:graphicFrameMk id="9" creationId="{BE61BBE3-9238-81C4-56B1-019C0368C2C9}"/>
          </ac:graphicFrameMkLst>
        </pc:graphicFrameChg>
      </pc:sldChg>
      <pc:sldChg chg="addSp delSp modSp new mod">
        <pc:chgData name="RAGHAVAN EASWARAN" userId="1230873382805857" providerId="LiveId" clId="{05CE111D-5C78-4B92-B5D5-FC352B525B15}" dt="2022-07-17T10:02:10.804" v="2118"/>
        <pc:sldMkLst>
          <pc:docMk/>
          <pc:sldMk cId="1548502454" sldId="278"/>
        </pc:sldMkLst>
        <pc:spChg chg="del">
          <ac:chgData name="RAGHAVAN EASWARAN" userId="1230873382805857" providerId="LiveId" clId="{05CE111D-5C78-4B92-B5D5-FC352B525B15}" dt="2022-07-17T09:04:29.371" v="1661" actId="478"/>
          <ac:spMkLst>
            <pc:docMk/>
            <pc:sldMk cId="1548502454" sldId="278"/>
            <ac:spMk id="2" creationId="{4B832643-B421-A08E-CA81-791AB768E08D}"/>
          </ac:spMkLst>
        </pc:spChg>
        <pc:spChg chg="del">
          <ac:chgData name="RAGHAVAN EASWARAN" userId="1230873382805857" providerId="LiveId" clId="{05CE111D-5C78-4B92-B5D5-FC352B525B15}" dt="2022-07-17T09:04:30.901" v="1662" actId="478"/>
          <ac:spMkLst>
            <pc:docMk/>
            <pc:sldMk cId="1548502454" sldId="278"/>
            <ac:spMk id="3" creationId="{7476F536-2D77-6423-64BA-3386E28C5E76}"/>
          </ac:spMkLst>
        </pc:spChg>
        <pc:spChg chg="add mod">
          <ac:chgData name="RAGHAVAN EASWARAN" userId="1230873382805857" providerId="LiveId" clId="{05CE111D-5C78-4B92-B5D5-FC352B525B15}" dt="2022-07-17T09:09:38.662" v="1709" actId="1076"/>
          <ac:spMkLst>
            <pc:docMk/>
            <pc:sldMk cId="1548502454" sldId="278"/>
            <ac:spMk id="4" creationId="{74F4CDDE-F485-110C-5CA2-98433AC9AC2D}"/>
          </ac:spMkLst>
        </pc:spChg>
        <pc:spChg chg="add mod">
          <ac:chgData name="RAGHAVAN EASWARAN" userId="1230873382805857" providerId="LiveId" clId="{05CE111D-5C78-4B92-B5D5-FC352B525B15}" dt="2022-07-17T09:30:44.633" v="1827" actId="20577"/>
          <ac:spMkLst>
            <pc:docMk/>
            <pc:sldMk cId="1548502454" sldId="278"/>
            <ac:spMk id="8" creationId="{101BD1BC-77C8-BE01-FB0B-5FE459EE956D}"/>
          </ac:spMkLst>
        </pc:spChg>
        <pc:spChg chg="add mod">
          <ac:chgData name="RAGHAVAN EASWARAN" userId="1230873382805857" providerId="LiveId" clId="{05CE111D-5C78-4B92-B5D5-FC352B525B15}" dt="2022-07-17T09:14:47.060" v="1738" actId="13822"/>
          <ac:spMkLst>
            <pc:docMk/>
            <pc:sldMk cId="1548502454" sldId="278"/>
            <ac:spMk id="10" creationId="{DD19182C-A336-52A0-23CF-E9B71A5C30D6}"/>
          </ac:spMkLst>
        </pc:spChg>
        <pc:spChg chg="add mod">
          <ac:chgData name="RAGHAVAN EASWARAN" userId="1230873382805857" providerId="LiveId" clId="{05CE111D-5C78-4B92-B5D5-FC352B525B15}" dt="2022-07-17T09:15:03.544" v="1741" actId="1076"/>
          <ac:spMkLst>
            <pc:docMk/>
            <pc:sldMk cId="1548502454" sldId="278"/>
            <ac:spMk id="11" creationId="{5185766E-7703-794F-8D06-1FBD36D9A3E3}"/>
          </ac:spMkLst>
        </pc:spChg>
        <pc:graphicFrameChg chg="add mod">
          <ac:chgData name="RAGHAVAN EASWARAN" userId="1230873382805857" providerId="LiveId" clId="{05CE111D-5C78-4B92-B5D5-FC352B525B15}" dt="2022-07-17T10:02:10.804" v="2118"/>
          <ac:graphicFrameMkLst>
            <pc:docMk/>
            <pc:sldMk cId="1548502454" sldId="278"/>
            <ac:graphicFrameMk id="5" creationId="{93224CFC-2D7A-27C4-2AF3-40699ACC8CA3}"/>
          </ac:graphicFrameMkLst>
        </pc:graphicFrameChg>
        <pc:graphicFrameChg chg="add mod">
          <ac:chgData name="RAGHAVAN EASWARAN" userId="1230873382805857" providerId="LiveId" clId="{05CE111D-5C78-4B92-B5D5-FC352B525B15}" dt="2022-07-17T09:39:10.957" v="1836"/>
          <ac:graphicFrameMkLst>
            <pc:docMk/>
            <pc:sldMk cId="1548502454" sldId="278"/>
            <ac:graphicFrameMk id="6" creationId="{0F4D7EEE-8786-22E5-940D-4E3B234665FE}"/>
          </ac:graphicFrameMkLst>
        </pc:graphicFrameChg>
        <pc:graphicFrameChg chg="add mod">
          <ac:chgData name="RAGHAVAN EASWARAN" userId="1230873382805857" providerId="LiveId" clId="{05CE111D-5C78-4B92-B5D5-FC352B525B15}" dt="2022-07-17T09:14:14.545" v="1735" actId="1076"/>
          <ac:graphicFrameMkLst>
            <pc:docMk/>
            <pc:sldMk cId="1548502454" sldId="278"/>
            <ac:graphicFrameMk id="9" creationId="{12861DC9-7831-A93A-6FD8-5F1C23A11C30}"/>
          </ac:graphicFrameMkLst>
        </pc:graphicFrameChg>
        <pc:cxnChg chg="add mod">
          <ac:chgData name="RAGHAVAN EASWARAN" userId="1230873382805857" providerId="LiveId" clId="{05CE111D-5C78-4B92-B5D5-FC352B525B15}" dt="2022-07-17T09:12:46.702" v="1727" actId="1076"/>
          <ac:cxnSpMkLst>
            <pc:docMk/>
            <pc:sldMk cId="1548502454" sldId="278"/>
            <ac:cxnSpMk id="7" creationId="{A67B8D4A-8F12-B1E4-2E97-879FC6E6C744}"/>
          </ac:cxnSpMkLst>
        </pc:cxnChg>
      </pc:sldChg>
      <pc:sldChg chg="addSp delSp modSp new mod">
        <pc:chgData name="RAGHAVAN EASWARAN" userId="1230873382805857" providerId="LiveId" clId="{05CE111D-5C78-4B92-B5D5-FC352B525B15}" dt="2022-07-18T08:43:05.773" v="3315"/>
        <pc:sldMkLst>
          <pc:docMk/>
          <pc:sldMk cId="809073731" sldId="279"/>
        </pc:sldMkLst>
        <pc:spChg chg="del mod">
          <ac:chgData name="RAGHAVAN EASWARAN" userId="1230873382805857" providerId="LiveId" clId="{05CE111D-5C78-4B92-B5D5-FC352B525B15}" dt="2022-07-17T09:24:51.287" v="1745" actId="478"/>
          <ac:spMkLst>
            <pc:docMk/>
            <pc:sldMk cId="809073731" sldId="279"/>
            <ac:spMk id="2" creationId="{62517F9E-3F45-AFA2-8F80-CA46DEAF209F}"/>
          </ac:spMkLst>
        </pc:spChg>
        <pc:spChg chg="del">
          <ac:chgData name="RAGHAVAN EASWARAN" userId="1230873382805857" providerId="LiveId" clId="{05CE111D-5C78-4B92-B5D5-FC352B525B15}" dt="2022-07-17T09:24:54.845" v="1746" actId="478"/>
          <ac:spMkLst>
            <pc:docMk/>
            <pc:sldMk cId="809073731" sldId="279"/>
            <ac:spMk id="3" creationId="{3B0A7FC2-0515-0865-1D75-273D75AA31A3}"/>
          </ac:spMkLst>
        </pc:spChg>
        <pc:spChg chg="add mod">
          <ac:chgData name="RAGHAVAN EASWARAN" userId="1230873382805857" providerId="LiveId" clId="{05CE111D-5C78-4B92-B5D5-FC352B525B15}" dt="2022-07-17T09:27:32.849" v="1825" actId="115"/>
          <ac:spMkLst>
            <pc:docMk/>
            <pc:sldMk cId="809073731" sldId="279"/>
            <ac:spMk id="5" creationId="{EE319BEA-889B-032C-83B1-F63EDB6A6119}"/>
          </ac:spMkLst>
        </pc:spChg>
        <pc:graphicFrameChg chg="add mod">
          <ac:chgData name="RAGHAVAN EASWARAN" userId="1230873382805857" providerId="LiveId" clId="{05CE111D-5C78-4B92-B5D5-FC352B525B15}" dt="2022-07-18T08:43:05.773" v="3315"/>
          <ac:graphicFrameMkLst>
            <pc:docMk/>
            <pc:sldMk cId="809073731" sldId="279"/>
            <ac:graphicFrameMk id="4" creationId="{DF0098A3-EE88-8679-A835-D76E20C12DCD}"/>
          </ac:graphicFrameMkLst>
        </pc:graphicFrameChg>
        <pc:graphicFrameChg chg="add mod">
          <ac:chgData name="RAGHAVAN EASWARAN" userId="1230873382805857" providerId="LiveId" clId="{05CE111D-5C78-4B92-B5D5-FC352B525B15}" dt="2022-07-17T09:38:57.006" v="1832" actId="1076"/>
          <ac:graphicFrameMkLst>
            <pc:docMk/>
            <pc:sldMk cId="809073731" sldId="279"/>
            <ac:graphicFrameMk id="6" creationId="{C0979990-2C67-ACD0-7349-431270E11B94}"/>
          </ac:graphicFrameMkLst>
        </pc:graphicFrameChg>
        <pc:graphicFrameChg chg="add mod">
          <ac:chgData name="RAGHAVAN EASWARAN" userId="1230873382805857" providerId="LiveId" clId="{05CE111D-5C78-4B92-B5D5-FC352B525B15}" dt="2022-07-17T09:42:28.826" v="1841" actId="1076"/>
          <ac:graphicFrameMkLst>
            <pc:docMk/>
            <pc:sldMk cId="809073731" sldId="279"/>
            <ac:graphicFrameMk id="7" creationId="{BC02E81B-8585-B2AF-72FD-819D08996DE1}"/>
          </ac:graphicFrameMkLst>
        </pc:graphicFrameChg>
      </pc:sldChg>
      <pc:sldChg chg="addSp delSp modSp new mod">
        <pc:chgData name="RAGHAVAN EASWARAN" userId="1230873382805857" providerId="LiveId" clId="{05CE111D-5C78-4B92-B5D5-FC352B525B15}" dt="2022-07-17T09:54:10.505" v="1915" actId="1076"/>
        <pc:sldMkLst>
          <pc:docMk/>
          <pc:sldMk cId="1754164581" sldId="280"/>
        </pc:sldMkLst>
        <pc:spChg chg="del">
          <ac:chgData name="RAGHAVAN EASWARAN" userId="1230873382805857" providerId="LiveId" clId="{05CE111D-5C78-4B92-B5D5-FC352B525B15}" dt="2022-07-17T09:42:51.687" v="1843" actId="478"/>
          <ac:spMkLst>
            <pc:docMk/>
            <pc:sldMk cId="1754164581" sldId="280"/>
            <ac:spMk id="2" creationId="{6B908579-B26A-39A4-575A-295D541F6D66}"/>
          </ac:spMkLst>
        </pc:spChg>
        <pc:spChg chg="del">
          <ac:chgData name="RAGHAVAN EASWARAN" userId="1230873382805857" providerId="LiveId" clId="{05CE111D-5C78-4B92-B5D5-FC352B525B15}" dt="2022-07-17T09:42:52.977" v="1844" actId="478"/>
          <ac:spMkLst>
            <pc:docMk/>
            <pc:sldMk cId="1754164581" sldId="280"/>
            <ac:spMk id="3" creationId="{57B11B4A-8645-86D7-456B-1D10BAD43502}"/>
          </ac:spMkLst>
        </pc:spChg>
        <pc:spChg chg="add mod">
          <ac:chgData name="RAGHAVAN EASWARAN" userId="1230873382805857" providerId="LiveId" clId="{05CE111D-5C78-4B92-B5D5-FC352B525B15}" dt="2022-07-17T09:47:46.586" v="1867" actId="1076"/>
          <ac:spMkLst>
            <pc:docMk/>
            <pc:sldMk cId="1754164581" sldId="280"/>
            <ac:spMk id="5" creationId="{494BFB17-5FC3-6ACA-0AF0-CDAB5C84F4FE}"/>
          </ac:spMkLst>
        </pc:spChg>
        <pc:spChg chg="add mod">
          <ac:chgData name="RAGHAVAN EASWARAN" userId="1230873382805857" providerId="LiveId" clId="{05CE111D-5C78-4B92-B5D5-FC352B525B15}" dt="2022-07-17T09:54:10.505" v="1915" actId="1076"/>
          <ac:spMkLst>
            <pc:docMk/>
            <pc:sldMk cId="1754164581" sldId="280"/>
            <ac:spMk id="7" creationId="{96E9B3CB-356C-AC94-3032-8E18ABB34357}"/>
          </ac:spMkLst>
        </pc:spChg>
        <pc:graphicFrameChg chg="add mod">
          <ac:chgData name="RAGHAVAN EASWARAN" userId="1230873382805857" providerId="LiveId" clId="{05CE111D-5C78-4B92-B5D5-FC352B525B15}" dt="2022-07-17T09:43:35.307" v="1852" actId="1076"/>
          <ac:graphicFrameMkLst>
            <pc:docMk/>
            <pc:sldMk cId="1754164581" sldId="280"/>
            <ac:graphicFrameMk id="4" creationId="{C2FC3987-6E7C-6A7C-39AC-4C4410ABF3A6}"/>
          </ac:graphicFrameMkLst>
        </pc:graphicFrameChg>
        <pc:graphicFrameChg chg="add mod">
          <ac:chgData name="RAGHAVAN EASWARAN" userId="1230873382805857" providerId="LiveId" clId="{05CE111D-5C78-4B92-B5D5-FC352B525B15}" dt="2022-07-17T09:47:39.221" v="1864" actId="1076"/>
          <ac:graphicFrameMkLst>
            <pc:docMk/>
            <pc:sldMk cId="1754164581" sldId="280"/>
            <ac:graphicFrameMk id="6" creationId="{FDCBAA1A-6656-2FDE-B591-E3D52255E439}"/>
          </ac:graphicFrameMkLst>
        </pc:graphicFrameChg>
      </pc:sldChg>
      <pc:sldChg chg="delSp new mod">
        <pc:chgData name="RAGHAVAN EASWARAN" userId="1230873382805857" providerId="LiveId" clId="{05CE111D-5C78-4B92-B5D5-FC352B525B15}" dt="2022-07-17T09:44:19.205" v="1857" actId="478"/>
        <pc:sldMkLst>
          <pc:docMk/>
          <pc:sldMk cId="2312658871" sldId="281"/>
        </pc:sldMkLst>
        <pc:spChg chg="del">
          <ac:chgData name="RAGHAVAN EASWARAN" userId="1230873382805857" providerId="LiveId" clId="{05CE111D-5C78-4B92-B5D5-FC352B525B15}" dt="2022-07-17T09:44:19.205" v="1857" actId="478"/>
          <ac:spMkLst>
            <pc:docMk/>
            <pc:sldMk cId="2312658871" sldId="281"/>
            <ac:spMk id="2" creationId="{FC1FE744-6609-578D-9991-2787C30EDDA8}"/>
          </ac:spMkLst>
        </pc:spChg>
        <pc:spChg chg="del">
          <ac:chgData name="RAGHAVAN EASWARAN" userId="1230873382805857" providerId="LiveId" clId="{05CE111D-5C78-4B92-B5D5-FC352B525B15}" dt="2022-07-17T09:44:17.839" v="1856" actId="478"/>
          <ac:spMkLst>
            <pc:docMk/>
            <pc:sldMk cId="2312658871" sldId="281"/>
            <ac:spMk id="3" creationId="{8CD27EFD-1591-C7B8-E25B-7535B6EE97C0}"/>
          </ac:spMkLst>
        </pc:spChg>
      </pc:sldChg>
      <pc:sldChg chg="addSp delSp modSp new mod">
        <pc:chgData name="RAGHAVAN EASWARAN" userId="1230873382805857" providerId="LiveId" clId="{05CE111D-5C78-4B92-B5D5-FC352B525B15}" dt="2022-07-17T10:01:06.925" v="2114" actId="20577"/>
        <pc:sldMkLst>
          <pc:docMk/>
          <pc:sldMk cId="1480038697" sldId="282"/>
        </pc:sldMkLst>
        <pc:spChg chg="del">
          <ac:chgData name="RAGHAVAN EASWARAN" userId="1230873382805857" providerId="LiveId" clId="{05CE111D-5C78-4B92-B5D5-FC352B525B15}" dt="2022-07-17T09:54:21.530" v="1918" actId="478"/>
          <ac:spMkLst>
            <pc:docMk/>
            <pc:sldMk cId="1480038697" sldId="282"/>
            <ac:spMk id="2" creationId="{70F06C8B-56B2-4C02-BE6A-86F98181A901}"/>
          </ac:spMkLst>
        </pc:spChg>
        <pc:spChg chg="del">
          <ac:chgData name="RAGHAVAN EASWARAN" userId="1230873382805857" providerId="LiveId" clId="{05CE111D-5C78-4B92-B5D5-FC352B525B15}" dt="2022-07-17T09:54:20.128" v="1917" actId="478"/>
          <ac:spMkLst>
            <pc:docMk/>
            <pc:sldMk cId="1480038697" sldId="282"/>
            <ac:spMk id="3" creationId="{A91C6135-F7C2-4A0B-2D5A-E7898DF91C7E}"/>
          </ac:spMkLst>
        </pc:spChg>
        <pc:spChg chg="add mod">
          <ac:chgData name="RAGHAVAN EASWARAN" userId="1230873382805857" providerId="LiveId" clId="{05CE111D-5C78-4B92-B5D5-FC352B525B15}" dt="2022-07-17T09:56:45.551" v="2000" actId="1037"/>
          <ac:spMkLst>
            <pc:docMk/>
            <pc:sldMk cId="1480038697" sldId="282"/>
            <ac:spMk id="6" creationId="{69D55163-ABFD-BA56-5AD8-E0DC6823E4A2}"/>
          </ac:spMkLst>
        </pc:spChg>
        <pc:spChg chg="add del mod">
          <ac:chgData name="RAGHAVAN EASWARAN" userId="1230873382805857" providerId="LiveId" clId="{05CE111D-5C78-4B92-B5D5-FC352B525B15}" dt="2022-07-17T09:57:14.244" v="2032" actId="478"/>
          <ac:spMkLst>
            <pc:docMk/>
            <pc:sldMk cId="1480038697" sldId="282"/>
            <ac:spMk id="8" creationId="{E1E28A40-8D98-710C-EED2-37A6D2175D4D}"/>
          </ac:spMkLst>
        </pc:spChg>
        <pc:spChg chg="add mod">
          <ac:chgData name="RAGHAVAN EASWARAN" userId="1230873382805857" providerId="LiveId" clId="{05CE111D-5C78-4B92-B5D5-FC352B525B15}" dt="2022-07-17T10:01:06.925" v="2114" actId="20577"/>
          <ac:spMkLst>
            <pc:docMk/>
            <pc:sldMk cId="1480038697" sldId="282"/>
            <ac:spMk id="11" creationId="{B280753D-AC3D-CEFF-A546-0262EE67A68D}"/>
          </ac:spMkLst>
        </pc:spChg>
        <pc:graphicFrameChg chg="add mod">
          <ac:chgData name="RAGHAVAN EASWARAN" userId="1230873382805857" providerId="LiveId" clId="{05CE111D-5C78-4B92-B5D5-FC352B525B15}" dt="2022-07-17T09:56:45.551" v="2000" actId="1037"/>
          <ac:graphicFrameMkLst>
            <pc:docMk/>
            <pc:sldMk cId="1480038697" sldId="282"/>
            <ac:graphicFrameMk id="4" creationId="{08339CC6-84B9-2B15-70DF-298CEF27938B}"/>
          </ac:graphicFrameMkLst>
        </pc:graphicFrameChg>
        <pc:graphicFrameChg chg="add mod">
          <ac:chgData name="RAGHAVAN EASWARAN" userId="1230873382805857" providerId="LiveId" clId="{05CE111D-5C78-4B92-B5D5-FC352B525B15}" dt="2022-07-17T10:00:45.419" v="2057" actId="1076"/>
          <ac:graphicFrameMkLst>
            <pc:docMk/>
            <pc:sldMk cId="1480038697" sldId="282"/>
            <ac:graphicFrameMk id="7" creationId="{B2945D91-DA26-BC04-E5B3-116C71F89DCE}"/>
          </ac:graphicFrameMkLst>
        </pc:graphicFrameChg>
        <pc:graphicFrameChg chg="add mod">
          <ac:chgData name="RAGHAVAN EASWARAN" userId="1230873382805857" providerId="LiveId" clId="{05CE111D-5C78-4B92-B5D5-FC352B525B15}" dt="2022-07-17T09:59:02.268" v="2042" actId="1076"/>
          <ac:graphicFrameMkLst>
            <pc:docMk/>
            <pc:sldMk cId="1480038697" sldId="282"/>
            <ac:graphicFrameMk id="9" creationId="{36E2D768-74F4-7203-54BB-4FD9F9B27636}"/>
          </ac:graphicFrameMkLst>
        </pc:graphicFrameChg>
        <pc:cxnChg chg="add mod">
          <ac:chgData name="RAGHAVAN EASWARAN" userId="1230873382805857" providerId="LiveId" clId="{05CE111D-5C78-4B92-B5D5-FC352B525B15}" dt="2022-07-17T09:56:45.551" v="2000" actId="1037"/>
          <ac:cxnSpMkLst>
            <pc:docMk/>
            <pc:sldMk cId="1480038697" sldId="282"/>
            <ac:cxnSpMk id="5" creationId="{309254CE-5C18-5BA7-9BE3-6C059EB18B6C}"/>
          </ac:cxnSpMkLst>
        </pc:cxnChg>
        <pc:cxnChg chg="add mod">
          <ac:chgData name="RAGHAVAN EASWARAN" userId="1230873382805857" providerId="LiveId" clId="{05CE111D-5C78-4B92-B5D5-FC352B525B15}" dt="2022-07-17T10:01:02.012" v="2112" actId="1036"/>
          <ac:cxnSpMkLst>
            <pc:docMk/>
            <pc:sldMk cId="1480038697" sldId="282"/>
            <ac:cxnSpMk id="10" creationId="{DD85F5B6-D1F2-B320-BFE7-A8DC19406541}"/>
          </ac:cxnSpMkLst>
        </pc:cxnChg>
      </pc:sldChg>
      <pc:sldChg chg="addSp delSp modSp new mod">
        <pc:chgData name="RAGHAVAN EASWARAN" userId="1230873382805857" providerId="LiveId" clId="{05CE111D-5C78-4B92-B5D5-FC352B525B15}" dt="2022-07-20T05:53:58.837" v="3875" actId="1076"/>
        <pc:sldMkLst>
          <pc:docMk/>
          <pc:sldMk cId="947545995" sldId="283"/>
        </pc:sldMkLst>
        <pc:spChg chg="del">
          <ac:chgData name="RAGHAVAN EASWARAN" userId="1230873382805857" providerId="LiveId" clId="{05CE111D-5C78-4B92-B5D5-FC352B525B15}" dt="2022-07-17T10:18:38.988" v="2119" actId="478"/>
          <ac:spMkLst>
            <pc:docMk/>
            <pc:sldMk cId="947545995" sldId="283"/>
            <ac:spMk id="2" creationId="{F7E6B49E-CF61-9A70-D6EC-15F50009CE4F}"/>
          </ac:spMkLst>
        </pc:spChg>
        <pc:spChg chg="del">
          <ac:chgData name="RAGHAVAN EASWARAN" userId="1230873382805857" providerId="LiveId" clId="{05CE111D-5C78-4B92-B5D5-FC352B525B15}" dt="2022-07-17T10:02:02.881" v="2117" actId="478"/>
          <ac:spMkLst>
            <pc:docMk/>
            <pc:sldMk cId="947545995" sldId="283"/>
            <ac:spMk id="3" creationId="{49F5B6DC-B858-D2FF-071D-2E3B66DAD8AD}"/>
          </ac:spMkLst>
        </pc:spChg>
        <pc:spChg chg="add del mod">
          <ac:chgData name="RAGHAVAN EASWARAN" userId="1230873382805857" providerId="LiveId" clId="{05CE111D-5C78-4B92-B5D5-FC352B525B15}" dt="2022-07-20T05:51:04.352" v="3837" actId="478"/>
          <ac:spMkLst>
            <pc:docMk/>
            <pc:sldMk cId="947545995" sldId="283"/>
            <ac:spMk id="5" creationId="{98C4F66E-5C5A-837E-8043-20E48413ED73}"/>
          </ac:spMkLst>
        </pc:spChg>
        <pc:spChg chg="add del mod">
          <ac:chgData name="RAGHAVAN EASWARAN" userId="1230873382805857" providerId="LiveId" clId="{05CE111D-5C78-4B92-B5D5-FC352B525B15}" dt="2022-07-20T05:53:51.965" v="3874" actId="478"/>
          <ac:spMkLst>
            <pc:docMk/>
            <pc:sldMk cId="947545995" sldId="283"/>
            <ac:spMk id="10" creationId="{AE05A84E-548B-7AC3-016E-E3A991902624}"/>
          </ac:spMkLst>
        </pc:spChg>
        <pc:spChg chg="add mod">
          <ac:chgData name="RAGHAVAN EASWARAN" userId="1230873382805857" providerId="LiveId" clId="{05CE111D-5C78-4B92-B5D5-FC352B525B15}" dt="2022-07-20T05:53:47.204" v="3873"/>
          <ac:spMkLst>
            <pc:docMk/>
            <pc:sldMk cId="947545995" sldId="283"/>
            <ac:spMk id="11" creationId="{D3F57495-E90C-4475-A2AD-CE554DC315B4}"/>
          </ac:spMkLst>
        </pc:spChg>
        <pc:spChg chg="add mod">
          <ac:chgData name="RAGHAVAN EASWARAN" userId="1230873382805857" providerId="LiveId" clId="{05CE111D-5C78-4B92-B5D5-FC352B525B15}" dt="2022-07-20T05:53:47.204" v="3873"/>
          <ac:spMkLst>
            <pc:docMk/>
            <pc:sldMk cId="947545995" sldId="283"/>
            <ac:spMk id="12" creationId="{F4F93E41-D7A5-A001-EA50-54801938E970}"/>
          </ac:spMkLst>
        </pc:spChg>
        <pc:spChg chg="add mod">
          <ac:chgData name="RAGHAVAN EASWARAN" userId="1230873382805857" providerId="LiveId" clId="{05CE111D-5C78-4B92-B5D5-FC352B525B15}" dt="2022-07-20T05:53:47.204" v="3873"/>
          <ac:spMkLst>
            <pc:docMk/>
            <pc:sldMk cId="947545995" sldId="283"/>
            <ac:spMk id="18" creationId="{355D1CE4-2461-5D5C-C3AA-4284C15EC6F9}"/>
          </ac:spMkLst>
        </pc:spChg>
        <pc:spChg chg="add mod">
          <ac:chgData name="RAGHAVAN EASWARAN" userId="1230873382805857" providerId="LiveId" clId="{05CE111D-5C78-4B92-B5D5-FC352B525B15}" dt="2022-07-20T05:53:47.204" v="3873"/>
          <ac:spMkLst>
            <pc:docMk/>
            <pc:sldMk cId="947545995" sldId="283"/>
            <ac:spMk id="20" creationId="{239AAECB-DE62-2A9B-2A4F-46C6F33862C9}"/>
          </ac:spMkLst>
        </pc:spChg>
        <pc:graphicFrameChg chg="add del mod">
          <ac:chgData name="RAGHAVAN EASWARAN" userId="1230873382805857" providerId="LiveId" clId="{05CE111D-5C78-4B92-B5D5-FC352B525B15}" dt="2022-07-20T05:51:02.748" v="3836" actId="478"/>
          <ac:graphicFrameMkLst>
            <pc:docMk/>
            <pc:sldMk cId="947545995" sldId="283"/>
            <ac:graphicFrameMk id="4" creationId="{03962FB9-8BEB-CC11-DD4C-D0F5F892A47B}"/>
          </ac:graphicFrameMkLst>
        </pc:graphicFrameChg>
        <pc:graphicFrameChg chg="add mod">
          <ac:chgData name="RAGHAVAN EASWARAN" userId="1230873382805857" providerId="LiveId" clId="{05CE111D-5C78-4B92-B5D5-FC352B525B15}" dt="2022-07-20T05:53:39.398" v="3870" actId="1076"/>
          <ac:graphicFrameMkLst>
            <pc:docMk/>
            <pc:sldMk cId="947545995" sldId="283"/>
            <ac:graphicFrameMk id="6" creationId="{B57487D9-A6F2-7DEE-8531-047827C6CC3D}"/>
          </ac:graphicFrameMkLst>
        </pc:graphicFrameChg>
        <pc:graphicFrameChg chg="add mod">
          <ac:chgData name="RAGHAVAN EASWARAN" userId="1230873382805857" providerId="LiveId" clId="{05CE111D-5C78-4B92-B5D5-FC352B525B15}" dt="2022-07-20T05:53:58.837" v="3875" actId="1076"/>
          <ac:graphicFrameMkLst>
            <pc:docMk/>
            <pc:sldMk cId="947545995" sldId="283"/>
            <ac:graphicFrameMk id="7" creationId="{2B954954-A1F2-1D6C-2EFC-544A68A19826}"/>
          </ac:graphicFrameMkLst>
        </pc:graphicFrameChg>
        <pc:graphicFrameChg chg="add del mod">
          <ac:chgData name="RAGHAVAN EASWARAN" userId="1230873382805857" providerId="LiveId" clId="{05CE111D-5C78-4B92-B5D5-FC352B525B15}" dt="2022-07-20T05:51:09.693" v="3839" actId="478"/>
          <ac:graphicFrameMkLst>
            <pc:docMk/>
            <pc:sldMk cId="947545995" sldId="283"/>
            <ac:graphicFrameMk id="8" creationId="{AA200E5A-A8A5-A20D-0228-24BB0C2A5B2D}"/>
          </ac:graphicFrameMkLst>
        </pc:graphicFrameChg>
        <pc:graphicFrameChg chg="add mod">
          <ac:chgData name="RAGHAVAN EASWARAN" userId="1230873382805857" providerId="LiveId" clId="{05CE111D-5C78-4B92-B5D5-FC352B525B15}" dt="2022-07-20T05:51:26.025" v="3844" actId="14100"/>
          <ac:graphicFrameMkLst>
            <pc:docMk/>
            <pc:sldMk cId="947545995" sldId="283"/>
            <ac:graphicFrameMk id="9" creationId="{6E3069FB-FBD5-5865-0435-849538CE8B07}"/>
          </ac:graphicFrameMkLst>
        </pc:graphicFrameChg>
        <pc:graphicFrameChg chg="add mod">
          <ac:chgData name="RAGHAVAN EASWARAN" userId="1230873382805857" providerId="LiveId" clId="{05CE111D-5C78-4B92-B5D5-FC352B525B15}" dt="2022-07-20T05:53:47.204" v="3873"/>
          <ac:graphicFrameMkLst>
            <pc:docMk/>
            <pc:sldMk cId="947545995" sldId="283"/>
            <ac:graphicFrameMk id="21" creationId="{5FDEB58E-FDB3-5430-D350-DBD172FF62D0}"/>
          </ac:graphicFrameMkLst>
        </pc:graphicFrameChg>
        <pc:graphicFrameChg chg="add mod">
          <ac:chgData name="RAGHAVAN EASWARAN" userId="1230873382805857" providerId="LiveId" clId="{05CE111D-5C78-4B92-B5D5-FC352B525B15}" dt="2022-07-20T05:53:47.204" v="3873"/>
          <ac:graphicFrameMkLst>
            <pc:docMk/>
            <pc:sldMk cId="947545995" sldId="283"/>
            <ac:graphicFrameMk id="22" creationId="{108DB4AB-4A36-0DCA-85A1-A38F75AB55D5}"/>
          </ac:graphicFrameMkLst>
        </pc:graphicFrameChg>
        <pc:graphicFrameChg chg="add mod">
          <ac:chgData name="RAGHAVAN EASWARAN" userId="1230873382805857" providerId="LiveId" clId="{05CE111D-5C78-4B92-B5D5-FC352B525B15}" dt="2022-07-20T05:53:47.204" v="3873"/>
          <ac:graphicFrameMkLst>
            <pc:docMk/>
            <pc:sldMk cId="947545995" sldId="283"/>
            <ac:graphicFrameMk id="23" creationId="{68113985-95F3-1419-5980-A6F5A6BE74C7}"/>
          </ac:graphicFrameMkLst>
        </pc:graphicFrameChg>
        <pc:graphicFrameChg chg="add mod">
          <ac:chgData name="RAGHAVAN EASWARAN" userId="1230873382805857" providerId="LiveId" clId="{05CE111D-5C78-4B92-B5D5-FC352B525B15}" dt="2022-07-20T05:53:47.204" v="3873"/>
          <ac:graphicFrameMkLst>
            <pc:docMk/>
            <pc:sldMk cId="947545995" sldId="283"/>
            <ac:graphicFrameMk id="24" creationId="{BC28806E-B735-F200-6E33-90F4C4AF4330}"/>
          </ac:graphicFrameMkLst>
        </pc:graphicFrameChg>
        <pc:cxnChg chg="add mod">
          <ac:chgData name="RAGHAVAN EASWARAN" userId="1230873382805857" providerId="LiveId" clId="{05CE111D-5C78-4B92-B5D5-FC352B525B15}" dt="2022-07-20T05:53:47.204" v="3873"/>
          <ac:cxnSpMkLst>
            <pc:docMk/>
            <pc:sldMk cId="947545995" sldId="283"/>
            <ac:cxnSpMk id="13" creationId="{BA61C398-8D3C-2C8D-8FC0-527FFB475FFB}"/>
          </ac:cxnSpMkLst>
        </pc:cxnChg>
        <pc:cxnChg chg="add mod">
          <ac:chgData name="RAGHAVAN EASWARAN" userId="1230873382805857" providerId="LiveId" clId="{05CE111D-5C78-4B92-B5D5-FC352B525B15}" dt="2022-07-20T05:53:47.204" v="3873"/>
          <ac:cxnSpMkLst>
            <pc:docMk/>
            <pc:sldMk cId="947545995" sldId="283"/>
            <ac:cxnSpMk id="14" creationId="{526C883E-7D62-3292-02E6-C7C929E54201}"/>
          </ac:cxnSpMkLst>
        </pc:cxnChg>
        <pc:cxnChg chg="add mod">
          <ac:chgData name="RAGHAVAN EASWARAN" userId="1230873382805857" providerId="LiveId" clId="{05CE111D-5C78-4B92-B5D5-FC352B525B15}" dt="2022-07-20T05:53:47.204" v="3873"/>
          <ac:cxnSpMkLst>
            <pc:docMk/>
            <pc:sldMk cId="947545995" sldId="283"/>
            <ac:cxnSpMk id="15" creationId="{E489523F-02FE-DCD0-B9DF-2E1B04AA1682}"/>
          </ac:cxnSpMkLst>
        </pc:cxnChg>
        <pc:cxnChg chg="add mod">
          <ac:chgData name="RAGHAVAN EASWARAN" userId="1230873382805857" providerId="LiveId" clId="{05CE111D-5C78-4B92-B5D5-FC352B525B15}" dt="2022-07-20T05:53:47.204" v="3873"/>
          <ac:cxnSpMkLst>
            <pc:docMk/>
            <pc:sldMk cId="947545995" sldId="283"/>
            <ac:cxnSpMk id="16" creationId="{22C51157-0B59-BAAA-AE89-6B03B3393ABF}"/>
          </ac:cxnSpMkLst>
        </pc:cxnChg>
        <pc:cxnChg chg="add mod">
          <ac:chgData name="RAGHAVAN EASWARAN" userId="1230873382805857" providerId="LiveId" clId="{05CE111D-5C78-4B92-B5D5-FC352B525B15}" dt="2022-07-20T05:53:47.204" v="3873"/>
          <ac:cxnSpMkLst>
            <pc:docMk/>
            <pc:sldMk cId="947545995" sldId="283"/>
            <ac:cxnSpMk id="17" creationId="{7771113A-1421-A64D-527A-8356AFB9AC4B}"/>
          </ac:cxnSpMkLst>
        </pc:cxnChg>
        <pc:cxnChg chg="add mod">
          <ac:chgData name="RAGHAVAN EASWARAN" userId="1230873382805857" providerId="LiveId" clId="{05CE111D-5C78-4B92-B5D5-FC352B525B15}" dt="2022-07-20T05:53:47.204" v="3873"/>
          <ac:cxnSpMkLst>
            <pc:docMk/>
            <pc:sldMk cId="947545995" sldId="283"/>
            <ac:cxnSpMk id="19" creationId="{37AEAC06-E096-1C05-171D-427F1D977FF1}"/>
          </ac:cxnSpMkLst>
        </pc:cxnChg>
      </pc:sldChg>
      <pc:sldChg chg="addSp delSp modSp new mod">
        <pc:chgData name="RAGHAVAN EASWARAN" userId="1230873382805857" providerId="LiveId" clId="{05CE111D-5C78-4B92-B5D5-FC352B525B15}" dt="2022-07-20T05:52:37.914" v="3865" actId="1036"/>
        <pc:sldMkLst>
          <pc:docMk/>
          <pc:sldMk cId="670019185" sldId="284"/>
        </pc:sldMkLst>
        <pc:spChg chg="del">
          <ac:chgData name="RAGHAVAN EASWARAN" userId="1230873382805857" providerId="LiveId" clId="{05CE111D-5C78-4B92-B5D5-FC352B525B15}" dt="2022-07-17T10:25:43.458" v="2141" actId="478"/>
          <ac:spMkLst>
            <pc:docMk/>
            <pc:sldMk cId="670019185" sldId="284"/>
            <ac:spMk id="2" creationId="{5102C08A-26C2-30AB-5690-FF4CFC65D4A5}"/>
          </ac:spMkLst>
        </pc:spChg>
        <pc:spChg chg="del">
          <ac:chgData name="RAGHAVAN EASWARAN" userId="1230873382805857" providerId="LiveId" clId="{05CE111D-5C78-4B92-B5D5-FC352B525B15}" dt="2022-07-17T10:25:45.252" v="2142" actId="478"/>
          <ac:spMkLst>
            <pc:docMk/>
            <pc:sldMk cId="670019185" sldId="284"/>
            <ac:spMk id="3" creationId="{D4F56555-A6FF-209B-F61B-B55184E5DA52}"/>
          </ac:spMkLst>
        </pc:spChg>
        <pc:spChg chg="add mod">
          <ac:chgData name="RAGHAVAN EASWARAN" userId="1230873382805857" providerId="LiveId" clId="{05CE111D-5C78-4B92-B5D5-FC352B525B15}" dt="2022-07-20T05:52:37.914" v="3865" actId="1036"/>
          <ac:spMkLst>
            <pc:docMk/>
            <pc:sldMk cId="670019185" sldId="284"/>
            <ac:spMk id="5" creationId="{F91376BE-6C87-1D50-DD8C-3E670E5F46B8}"/>
          </ac:spMkLst>
        </pc:spChg>
        <pc:spChg chg="add mod">
          <ac:chgData name="RAGHAVAN EASWARAN" userId="1230873382805857" providerId="LiveId" clId="{05CE111D-5C78-4B92-B5D5-FC352B525B15}" dt="2022-07-17T10:36:38.157" v="2212" actId="207"/>
          <ac:spMkLst>
            <pc:docMk/>
            <pc:sldMk cId="670019185" sldId="284"/>
            <ac:spMk id="6" creationId="{DCC4011C-987F-30C0-3BAD-06E370927402}"/>
          </ac:spMkLst>
        </pc:spChg>
        <pc:spChg chg="add mod">
          <ac:chgData name="RAGHAVAN EASWARAN" userId="1230873382805857" providerId="LiveId" clId="{05CE111D-5C78-4B92-B5D5-FC352B525B15}" dt="2022-07-17T10:36:51.364" v="2213" actId="207"/>
          <ac:spMkLst>
            <pc:docMk/>
            <pc:sldMk cId="670019185" sldId="284"/>
            <ac:spMk id="7" creationId="{41C9B522-4139-8726-C907-33625333C717}"/>
          </ac:spMkLst>
        </pc:spChg>
        <pc:graphicFrameChg chg="add mod">
          <ac:chgData name="RAGHAVAN EASWARAN" userId="1230873382805857" providerId="LiveId" clId="{05CE111D-5C78-4B92-B5D5-FC352B525B15}" dt="2022-07-20T00:48:51.746" v="3698"/>
          <ac:graphicFrameMkLst>
            <pc:docMk/>
            <pc:sldMk cId="670019185" sldId="284"/>
            <ac:graphicFrameMk id="4" creationId="{AB56CC00-6802-9643-840A-06AD1C8DC3AA}"/>
          </ac:graphicFrameMkLst>
        </pc:graphicFrameChg>
        <pc:graphicFrameChg chg="add mod">
          <ac:chgData name="RAGHAVAN EASWARAN" userId="1230873382805857" providerId="LiveId" clId="{05CE111D-5C78-4B92-B5D5-FC352B525B15}" dt="2022-07-20T05:52:29.434" v="3851" actId="1076"/>
          <ac:graphicFrameMkLst>
            <pc:docMk/>
            <pc:sldMk cId="670019185" sldId="284"/>
            <ac:graphicFrameMk id="8" creationId="{C4ABB652-4CF9-5AA4-BE12-02609E826612}"/>
          </ac:graphicFrameMkLst>
        </pc:graphicFrameChg>
      </pc:sldChg>
      <pc:sldChg chg="addSp delSp modSp new mod">
        <pc:chgData name="RAGHAVAN EASWARAN" userId="1230873382805857" providerId="LiveId" clId="{05CE111D-5C78-4B92-B5D5-FC352B525B15}" dt="2022-07-17T13:29:38.996" v="2796" actId="1076"/>
        <pc:sldMkLst>
          <pc:docMk/>
          <pc:sldMk cId="3141275499" sldId="285"/>
        </pc:sldMkLst>
        <pc:spChg chg="mod">
          <ac:chgData name="RAGHAVAN EASWARAN" userId="1230873382805857" providerId="LiveId" clId="{05CE111D-5C78-4B92-B5D5-FC352B525B15}" dt="2022-07-17T11:41:51.765" v="2239" actId="255"/>
          <ac:spMkLst>
            <pc:docMk/>
            <pc:sldMk cId="3141275499" sldId="285"/>
            <ac:spMk id="2" creationId="{77F378A8-2A5F-252E-48B9-1C6B79E62890}"/>
          </ac:spMkLst>
        </pc:spChg>
        <pc:spChg chg="del">
          <ac:chgData name="RAGHAVAN EASWARAN" userId="1230873382805857" providerId="LiveId" clId="{05CE111D-5C78-4B92-B5D5-FC352B525B15}" dt="2022-07-17T11:41:56.139" v="2240" actId="478"/>
          <ac:spMkLst>
            <pc:docMk/>
            <pc:sldMk cId="3141275499" sldId="285"/>
            <ac:spMk id="3" creationId="{04854B23-C47C-D5FC-E9BD-112E33744134}"/>
          </ac:spMkLst>
        </pc:spChg>
        <pc:spChg chg="add del mod">
          <ac:chgData name="RAGHAVAN EASWARAN" userId="1230873382805857" providerId="LiveId" clId="{05CE111D-5C78-4B92-B5D5-FC352B525B15}" dt="2022-07-17T11:55:01.910" v="2243"/>
          <ac:spMkLst>
            <pc:docMk/>
            <pc:sldMk cId="3141275499" sldId="285"/>
            <ac:spMk id="4" creationId="{EE1A7499-2A3B-27E6-6265-EF74E957E1F2}"/>
          </ac:spMkLst>
        </pc:spChg>
        <pc:spChg chg="add del mod">
          <ac:chgData name="RAGHAVAN EASWARAN" userId="1230873382805857" providerId="LiveId" clId="{05CE111D-5C78-4B92-B5D5-FC352B525B15}" dt="2022-07-17T13:29:27.622" v="2794" actId="20577"/>
          <ac:spMkLst>
            <pc:docMk/>
            <pc:sldMk cId="3141275499" sldId="285"/>
            <ac:spMk id="5" creationId="{90FA6027-7DE0-E412-DD2D-D39D6B76D349}"/>
          </ac:spMkLst>
        </pc:spChg>
        <pc:spChg chg="add mod">
          <ac:chgData name="RAGHAVAN EASWARAN" userId="1230873382805857" providerId="LiveId" clId="{05CE111D-5C78-4B92-B5D5-FC352B525B15}" dt="2022-07-17T13:29:34.475" v="2795" actId="1076"/>
          <ac:spMkLst>
            <pc:docMk/>
            <pc:sldMk cId="3141275499" sldId="285"/>
            <ac:spMk id="6" creationId="{923B73E5-0F47-C07A-2A64-8978F5FA3982}"/>
          </ac:spMkLst>
        </pc:spChg>
        <pc:spChg chg="add mod">
          <ac:chgData name="RAGHAVAN EASWARAN" userId="1230873382805857" providerId="LiveId" clId="{05CE111D-5C78-4B92-B5D5-FC352B525B15}" dt="2022-07-17T13:29:38.996" v="2796" actId="1076"/>
          <ac:spMkLst>
            <pc:docMk/>
            <pc:sldMk cId="3141275499" sldId="285"/>
            <ac:spMk id="7" creationId="{89C5E589-8ED1-8F37-8D4C-A3FA4159D162}"/>
          </ac:spMkLst>
        </pc:spChg>
        <pc:spChg chg="add del mod">
          <ac:chgData name="RAGHAVAN EASWARAN" userId="1230873382805857" providerId="LiveId" clId="{05CE111D-5C78-4B92-B5D5-FC352B525B15}" dt="2022-07-17T13:25:21.645" v="2725" actId="21"/>
          <ac:spMkLst>
            <pc:docMk/>
            <pc:sldMk cId="3141275499" sldId="285"/>
            <ac:spMk id="8" creationId="{D41CD5D3-0D3A-89FF-695D-062923755F17}"/>
          </ac:spMkLst>
        </pc:spChg>
      </pc:sldChg>
      <pc:sldChg chg="addSp delSp modSp add mod ord">
        <pc:chgData name="RAGHAVAN EASWARAN" userId="1230873382805857" providerId="LiveId" clId="{05CE111D-5C78-4B92-B5D5-FC352B525B15}" dt="2022-07-18T06:40:10.617" v="3150" actId="1076"/>
        <pc:sldMkLst>
          <pc:docMk/>
          <pc:sldMk cId="1723489298" sldId="286"/>
        </pc:sldMkLst>
        <pc:spChg chg="mod">
          <ac:chgData name="RAGHAVAN EASWARAN" userId="1230873382805857" providerId="LiveId" clId="{05CE111D-5C78-4B92-B5D5-FC352B525B15}" dt="2022-07-18T06:39:46.649" v="3149" actId="1076"/>
          <ac:spMkLst>
            <pc:docMk/>
            <pc:sldMk cId="1723489298" sldId="286"/>
            <ac:spMk id="5" creationId="{00684501-38B5-184B-1D56-3F997ABDA6C6}"/>
          </ac:spMkLst>
        </pc:spChg>
        <pc:spChg chg="mod">
          <ac:chgData name="RAGHAVAN EASWARAN" userId="1230873382805857" providerId="LiveId" clId="{05CE111D-5C78-4B92-B5D5-FC352B525B15}" dt="2022-07-17T14:51:46.646" v="2967" actId="1076"/>
          <ac:spMkLst>
            <pc:docMk/>
            <pc:sldMk cId="1723489298" sldId="286"/>
            <ac:spMk id="9" creationId="{7C705D0B-7651-1CF1-CEA6-9ABDA6985F4A}"/>
          </ac:spMkLst>
        </pc:spChg>
        <pc:spChg chg="del">
          <ac:chgData name="RAGHAVAN EASWARAN" userId="1230873382805857" providerId="LiveId" clId="{05CE111D-5C78-4B92-B5D5-FC352B525B15}" dt="2022-07-17T13:27:01.416" v="2737" actId="478"/>
          <ac:spMkLst>
            <pc:docMk/>
            <pc:sldMk cId="1723489298" sldId="286"/>
            <ac:spMk id="10" creationId="{E15D1C25-E85B-1A7B-5F36-A7FEBB00C5AC}"/>
          </ac:spMkLst>
        </pc:spChg>
        <pc:spChg chg="del">
          <ac:chgData name="RAGHAVAN EASWARAN" userId="1230873382805857" providerId="LiveId" clId="{05CE111D-5C78-4B92-B5D5-FC352B525B15}" dt="2022-07-17T13:26:53.768" v="2735" actId="478"/>
          <ac:spMkLst>
            <pc:docMk/>
            <pc:sldMk cId="1723489298" sldId="286"/>
            <ac:spMk id="11" creationId="{E9292FB3-6642-36E3-E9EE-13A465ABC7DD}"/>
          </ac:spMkLst>
        </pc:spChg>
        <pc:spChg chg="mod">
          <ac:chgData name="RAGHAVAN EASWARAN" userId="1230873382805857" providerId="LiveId" clId="{05CE111D-5C78-4B92-B5D5-FC352B525B15}" dt="2022-07-18T06:40:10.617" v="3150" actId="1076"/>
          <ac:spMkLst>
            <pc:docMk/>
            <pc:sldMk cId="1723489298" sldId="286"/>
            <ac:spMk id="12" creationId="{7E500BE8-7949-4DB0-3D18-267A71F5A316}"/>
          </ac:spMkLst>
        </pc:spChg>
        <pc:spChg chg="add mod">
          <ac:chgData name="RAGHAVAN EASWARAN" userId="1230873382805857" providerId="LiveId" clId="{05CE111D-5C78-4B92-B5D5-FC352B525B15}" dt="2022-07-17T14:51:51.687" v="2968" actId="1076"/>
          <ac:spMkLst>
            <pc:docMk/>
            <pc:sldMk cId="1723489298" sldId="286"/>
            <ac:spMk id="14" creationId="{A8A8DAFB-18D2-50CA-1A4E-C765A07DB586}"/>
          </ac:spMkLst>
        </pc:spChg>
        <pc:spChg chg="del">
          <ac:chgData name="RAGHAVAN EASWARAN" userId="1230873382805857" providerId="LiveId" clId="{05CE111D-5C78-4B92-B5D5-FC352B525B15}" dt="2022-07-17T13:26:58.857" v="2736" actId="478"/>
          <ac:spMkLst>
            <pc:docMk/>
            <pc:sldMk cId="1723489298" sldId="286"/>
            <ac:spMk id="16" creationId="{6C9B6508-E0C5-4F77-4617-7EDAC3697B42}"/>
          </ac:spMkLst>
        </pc:spChg>
        <pc:spChg chg="add mod">
          <ac:chgData name="RAGHAVAN EASWARAN" userId="1230873382805857" providerId="LiveId" clId="{05CE111D-5C78-4B92-B5D5-FC352B525B15}" dt="2022-07-17T14:51:41.981" v="2966" actId="14100"/>
          <ac:spMkLst>
            <pc:docMk/>
            <pc:sldMk cId="1723489298" sldId="286"/>
            <ac:spMk id="17" creationId="{2B1633F2-5242-5C9B-3EAE-F54DBCF78707}"/>
          </ac:spMkLst>
        </pc:spChg>
        <pc:graphicFrameChg chg="del">
          <ac:chgData name="RAGHAVAN EASWARAN" userId="1230873382805857" providerId="LiveId" clId="{05CE111D-5C78-4B92-B5D5-FC352B525B15}" dt="2022-07-17T13:26:47.589" v="2733" actId="478"/>
          <ac:graphicFrameMkLst>
            <pc:docMk/>
            <pc:sldMk cId="1723489298" sldId="286"/>
            <ac:graphicFrameMk id="13" creationId="{50BD2197-BD82-E940-6962-75A16E69D454}"/>
          </ac:graphicFrameMkLst>
        </pc:graphicFrameChg>
        <pc:graphicFrameChg chg="add mod">
          <ac:chgData name="RAGHAVAN EASWARAN" userId="1230873382805857" providerId="LiveId" clId="{05CE111D-5C78-4B92-B5D5-FC352B525B15}" dt="2022-07-17T14:50:37.943" v="2870" actId="1076"/>
          <ac:graphicFrameMkLst>
            <pc:docMk/>
            <pc:sldMk cId="1723489298" sldId="286"/>
            <ac:graphicFrameMk id="19" creationId="{17694425-6DF8-2336-7DB6-C8A59E66F3EB}"/>
          </ac:graphicFrameMkLst>
        </pc:graphicFrameChg>
        <pc:cxnChg chg="del">
          <ac:chgData name="RAGHAVAN EASWARAN" userId="1230873382805857" providerId="LiveId" clId="{05CE111D-5C78-4B92-B5D5-FC352B525B15}" dt="2022-07-17T13:26:49.587" v="2734" actId="478"/>
          <ac:cxnSpMkLst>
            <pc:docMk/>
            <pc:sldMk cId="1723489298" sldId="286"/>
            <ac:cxnSpMk id="15" creationId="{0608DAF2-9B6A-EA27-BCA5-B76FE1F931CB}"/>
          </ac:cxnSpMkLst>
        </pc:cxnChg>
      </pc:sldChg>
      <pc:sldChg chg="addSp delSp modSp new mod ord">
        <pc:chgData name="RAGHAVAN EASWARAN" userId="1230873382805857" providerId="LiveId" clId="{05CE111D-5C78-4B92-B5D5-FC352B525B15}" dt="2022-07-19T06:46:10.218" v="3403"/>
        <pc:sldMkLst>
          <pc:docMk/>
          <pc:sldMk cId="3347069772" sldId="287"/>
        </pc:sldMkLst>
        <pc:spChg chg="del">
          <ac:chgData name="RAGHAVAN EASWARAN" userId="1230873382805857" providerId="LiveId" clId="{05CE111D-5C78-4B92-B5D5-FC352B525B15}" dt="2022-07-18T05:23:41.880" v="3029" actId="478"/>
          <ac:spMkLst>
            <pc:docMk/>
            <pc:sldMk cId="3347069772" sldId="287"/>
            <ac:spMk id="2" creationId="{B1F5ABE1-3197-747E-2830-2AC9986A039C}"/>
          </ac:spMkLst>
        </pc:spChg>
        <pc:spChg chg="del">
          <ac:chgData name="RAGHAVAN EASWARAN" userId="1230873382805857" providerId="LiveId" clId="{05CE111D-5C78-4B92-B5D5-FC352B525B15}" dt="2022-07-18T05:23:40.219" v="3028" actId="478"/>
          <ac:spMkLst>
            <pc:docMk/>
            <pc:sldMk cId="3347069772" sldId="287"/>
            <ac:spMk id="3" creationId="{19FECCAC-BF7D-D8B1-84AF-318246ED8DD9}"/>
          </ac:spMkLst>
        </pc:spChg>
        <pc:graphicFrameChg chg="add mod">
          <ac:chgData name="RAGHAVAN EASWARAN" userId="1230873382805857" providerId="LiveId" clId="{05CE111D-5C78-4B92-B5D5-FC352B525B15}" dt="2022-07-18T05:24:36.864" v="3038" actId="1076"/>
          <ac:graphicFrameMkLst>
            <pc:docMk/>
            <pc:sldMk cId="3347069772" sldId="287"/>
            <ac:graphicFrameMk id="4" creationId="{738BE509-723F-0C95-CE41-38225225A45A}"/>
          </ac:graphicFrameMkLst>
        </pc:graphicFrameChg>
        <pc:graphicFrameChg chg="add mod">
          <ac:chgData name="RAGHAVAN EASWARAN" userId="1230873382805857" providerId="LiveId" clId="{05CE111D-5C78-4B92-B5D5-FC352B525B15}" dt="2022-07-19T06:46:10.218" v="3403"/>
          <ac:graphicFrameMkLst>
            <pc:docMk/>
            <pc:sldMk cId="3347069772" sldId="287"/>
            <ac:graphicFrameMk id="5" creationId="{AC3DD410-EEBF-CC05-CBC9-28279E715CBB}"/>
          </ac:graphicFrameMkLst>
        </pc:graphicFrameChg>
        <pc:graphicFrameChg chg="add mod">
          <ac:chgData name="RAGHAVAN EASWARAN" userId="1230873382805857" providerId="LiveId" clId="{05CE111D-5C78-4B92-B5D5-FC352B525B15}" dt="2022-07-18T05:48:07.492" v="3069" actId="1076"/>
          <ac:graphicFrameMkLst>
            <pc:docMk/>
            <pc:sldMk cId="3347069772" sldId="287"/>
            <ac:graphicFrameMk id="6" creationId="{D66EFC38-2C40-8832-45D2-3155E37A0584}"/>
          </ac:graphicFrameMkLst>
        </pc:graphicFrameChg>
      </pc:sldChg>
      <pc:sldChg chg="addSp delSp modSp new mod">
        <pc:chgData name="RAGHAVAN EASWARAN" userId="1230873382805857" providerId="LiveId" clId="{05CE111D-5C78-4B92-B5D5-FC352B525B15}" dt="2022-07-18T06:31:25.244" v="3116" actId="1076"/>
        <pc:sldMkLst>
          <pc:docMk/>
          <pc:sldMk cId="2348803409" sldId="288"/>
        </pc:sldMkLst>
        <pc:spChg chg="del">
          <ac:chgData name="RAGHAVAN EASWARAN" userId="1230873382805857" providerId="LiveId" clId="{05CE111D-5C78-4B92-B5D5-FC352B525B15}" dt="2022-07-18T05:58:45.177" v="3072" actId="478"/>
          <ac:spMkLst>
            <pc:docMk/>
            <pc:sldMk cId="2348803409" sldId="288"/>
            <ac:spMk id="2" creationId="{CAE4B53E-8CE6-666B-04F4-A97C9731D4D9}"/>
          </ac:spMkLst>
        </pc:spChg>
        <pc:spChg chg="del">
          <ac:chgData name="RAGHAVAN EASWARAN" userId="1230873382805857" providerId="LiveId" clId="{05CE111D-5C78-4B92-B5D5-FC352B525B15}" dt="2022-07-18T05:58:43.857" v="3071" actId="478"/>
          <ac:spMkLst>
            <pc:docMk/>
            <pc:sldMk cId="2348803409" sldId="288"/>
            <ac:spMk id="3" creationId="{E7B8F8F6-8980-4014-1FCF-A718F9B7A950}"/>
          </ac:spMkLst>
        </pc:spChg>
        <pc:graphicFrameChg chg="add mod">
          <ac:chgData name="RAGHAVAN EASWARAN" userId="1230873382805857" providerId="LiveId" clId="{05CE111D-5C78-4B92-B5D5-FC352B525B15}" dt="2022-07-18T06:31:25.244" v="3116" actId="1076"/>
          <ac:graphicFrameMkLst>
            <pc:docMk/>
            <pc:sldMk cId="2348803409" sldId="288"/>
            <ac:graphicFrameMk id="4" creationId="{A6191124-375C-3D80-FA4C-B0782FBF31B9}"/>
          </ac:graphicFrameMkLst>
        </pc:graphicFrameChg>
        <pc:graphicFrameChg chg="add del mod">
          <ac:chgData name="RAGHAVAN EASWARAN" userId="1230873382805857" providerId="LiveId" clId="{05CE111D-5C78-4B92-B5D5-FC352B525B15}" dt="2022-07-18T06:02:51.462" v="3101" actId="478"/>
          <ac:graphicFrameMkLst>
            <pc:docMk/>
            <pc:sldMk cId="2348803409" sldId="288"/>
            <ac:graphicFrameMk id="5" creationId="{214CB627-BCCC-936A-C796-FB9429A2EEDE}"/>
          </ac:graphicFrameMkLst>
        </pc:graphicFrameChg>
        <pc:graphicFrameChg chg="add mod">
          <ac:chgData name="RAGHAVAN EASWARAN" userId="1230873382805857" providerId="LiveId" clId="{05CE111D-5C78-4B92-B5D5-FC352B525B15}" dt="2022-07-18T06:31:21.205" v="3114" actId="1076"/>
          <ac:graphicFrameMkLst>
            <pc:docMk/>
            <pc:sldMk cId="2348803409" sldId="288"/>
            <ac:graphicFrameMk id="6" creationId="{FC3164C7-2BF1-0C39-1E45-8ED0408DEFE9}"/>
          </ac:graphicFrameMkLst>
        </pc:graphicFrameChg>
      </pc:sldChg>
      <pc:sldChg chg="addSp delSp modSp new mod">
        <pc:chgData name="RAGHAVAN EASWARAN" userId="1230873382805857" providerId="LiveId" clId="{05CE111D-5C78-4B92-B5D5-FC352B525B15}" dt="2022-07-18T06:38:10.268" v="3138" actId="1076"/>
        <pc:sldMkLst>
          <pc:docMk/>
          <pc:sldMk cId="2571531924" sldId="289"/>
        </pc:sldMkLst>
        <pc:spChg chg="del">
          <ac:chgData name="RAGHAVAN EASWARAN" userId="1230873382805857" providerId="LiveId" clId="{05CE111D-5C78-4B92-B5D5-FC352B525B15}" dt="2022-07-18T06:31:34.130" v="3119" actId="478"/>
          <ac:spMkLst>
            <pc:docMk/>
            <pc:sldMk cId="2571531924" sldId="289"/>
            <ac:spMk id="2" creationId="{17948829-BC00-88F9-6008-107EFF9A7B45}"/>
          </ac:spMkLst>
        </pc:spChg>
        <pc:spChg chg="del">
          <ac:chgData name="RAGHAVAN EASWARAN" userId="1230873382805857" providerId="LiveId" clId="{05CE111D-5C78-4B92-B5D5-FC352B525B15}" dt="2022-07-18T06:31:32.684" v="3118" actId="478"/>
          <ac:spMkLst>
            <pc:docMk/>
            <pc:sldMk cId="2571531924" sldId="289"/>
            <ac:spMk id="3" creationId="{C26E7071-79BC-7A43-30A4-D1F32BE174BE}"/>
          </ac:spMkLst>
        </pc:spChg>
        <pc:graphicFrameChg chg="add mod">
          <ac:chgData name="RAGHAVAN EASWARAN" userId="1230873382805857" providerId="LiveId" clId="{05CE111D-5C78-4B92-B5D5-FC352B525B15}" dt="2022-07-18T06:34:59.069" v="3126" actId="1076"/>
          <ac:graphicFrameMkLst>
            <pc:docMk/>
            <pc:sldMk cId="2571531924" sldId="289"/>
            <ac:graphicFrameMk id="4" creationId="{CD38F108-6833-335C-4093-D538BE690459}"/>
          </ac:graphicFrameMkLst>
        </pc:graphicFrameChg>
        <pc:graphicFrameChg chg="add mod">
          <ac:chgData name="RAGHAVAN EASWARAN" userId="1230873382805857" providerId="LiveId" clId="{05CE111D-5C78-4B92-B5D5-FC352B525B15}" dt="2022-07-18T06:36:52.856" v="3132" actId="1076"/>
          <ac:graphicFrameMkLst>
            <pc:docMk/>
            <pc:sldMk cId="2571531924" sldId="289"/>
            <ac:graphicFrameMk id="5" creationId="{BE99BEBA-7551-D352-B069-B7C7B4C3B815}"/>
          </ac:graphicFrameMkLst>
        </pc:graphicFrameChg>
        <pc:graphicFrameChg chg="add mod">
          <ac:chgData name="RAGHAVAN EASWARAN" userId="1230873382805857" providerId="LiveId" clId="{05CE111D-5C78-4B92-B5D5-FC352B525B15}" dt="2022-07-18T06:38:10.268" v="3138" actId="1076"/>
          <ac:graphicFrameMkLst>
            <pc:docMk/>
            <pc:sldMk cId="2571531924" sldId="289"/>
            <ac:graphicFrameMk id="6" creationId="{6C018EE7-9969-6CE4-BA1B-FA1A453949C9}"/>
          </ac:graphicFrameMkLst>
        </pc:graphicFrameChg>
      </pc:sldChg>
      <pc:sldChg chg="addSp delSp modSp new mod">
        <pc:chgData name="RAGHAVAN EASWARAN" userId="1230873382805857" providerId="LiveId" clId="{05CE111D-5C78-4B92-B5D5-FC352B525B15}" dt="2022-07-19T15:49:08.872" v="3602" actId="1076"/>
        <pc:sldMkLst>
          <pc:docMk/>
          <pc:sldMk cId="2372964826" sldId="290"/>
        </pc:sldMkLst>
        <pc:spChg chg="del">
          <ac:chgData name="RAGHAVAN EASWARAN" userId="1230873382805857" providerId="LiveId" clId="{05CE111D-5C78-4B92-B5D5-FC352B525B15}" dt="2022-07-18T06:48:02.733" v="3153" actId="478"/>
          <ac:spMkLst>
            <pc:docMk/>
            <pc:sldMk cId="2372964826" sldId="290"/>
            <ac:spMk id="2" creationId="{57FD9D8F-D260-BEDE-CD6C-A35619B2BAE1}"/>
          </ac:spMkLst>
        </pc:spChg>
        <pc:spChg chg="del">
          <ac:chgData name="RAGHAVAN EASWARAN" userId="1230873382805857" providerId="LiveId" clId="{05CE111D-5C78-4B92-B5D5-FC352B525B15}" dt="2022-07-18T06:48:01.255" v="3152" actId="478"/>
          <ac:spMkLst>
            <pc:docMk/>
            <pc:sldMk cId="2372964826" sldId="290"/>
            <ac:spMk id="3" creationId="{A02F0A47-1903-F37E-CC93-68FF9F1016B1}"/>
          </ac:spMkLst>
        </pc:spChg>
        <pc:spChg chg="add del mod">
          <ac:chgData name="RAGHAVAN EASWARAN" userId="1230873382805857" providerId="LiveId" clId="{05CE111D-5C78-4B92-B5D5-FC352B525B15}" dt="2022-07-18T06:50:44.793" v="3209" actId="478"/>
          <ac:spMkLst>
            <pc:docMk/>
            <pc:sldMk cId="2372964826" sldId="290"/>
            <ac:spMk id="5" creationId="{52C97181-521B-5E83-D26A-36470114905F}"/>
          </ac:spMkLst>
        </pc:spChg>
        <pc:graphicFrameChg chg="add mod">
          <ac:chgData name="RAGHAVAN EASWARAN" userId="1230873382805857" providerId="LiveId" clId="{05CE111D-5C78-4B92-B5D5-FC352B525B15}" dt="2022-07-19T15:49:08.872" v="3602" actId="1076"/>
          <ac:graphicFrameMkLst>
            <pc:docMk/>
            <pc:sldMk cId="2372964826" sldId="290"/>
            <ac:graphicFrameMk id="4" creationId="{02E75C09-F6ED-C621-A94D-0523E20CCAE2}"/>
          </ac:graphicFrameMkLst>
        </pc:graphicFrameChg>
        <pc:graphicFrameChg chg="add del mod">
          <ac:chgData name="RAGHAVAN EASWARAN" userId="1230873382805857" providerId="LiveId" clId="{05CE111D-5C78-4B92-B5D5-FC352B525B15}" dt="2022-07-18T06:50:46.271" v="3210" actId="478"/>
          <ac:graphicFrameMkLst>
            <pc:docMk/>
            <pc:sldMk cId="2372964826" sldId="290"/>
            <ac:graphicFrameMk id="6" creationId="{4178686E-9450-4C2F-486D-28A206F2A587}"/>
          </ac:graphicFrameMkLst>
        </pc:graphicFrameChg>
      </pc:sldChg>
      <pc:sldChg chg="addSp delSp modSp add mod">
        <pc:chgData name="RAGHAVAN EASWARAN" userId="1230873382805857" providerId="LiveId" clId="{05CE111D-5C78-4B92-B5D5-FC352B525B15}" dt="2022-07-18T07:34:05.939" v="3231" actId="1076"/>
        <pc:sldMkLst>
          <pc:docMk/>
          <pc:sldMk cId="3483451810" sldId="291"/>
        </pc:sldMkLst>
        <pc:spChg chg="mod">
          <ac:chgData name="RAGHAVAN EASWARAN" userId="1230873382805857" providerId="LiveId" clId="{05CE111D-5C78-4B92-B5D5-FC352B525B15}" dt="2022-07-18T06:52:46.652" v="3226" actId="1076"/>
          <ac:spMkLst>
            <pc:docMk/>
            <pc:sldMk cId="3483451810" sldId="291"/>
            <ac:spMk id="5" creationId="{52C97181-521B-5E83-D26A-36470114905F}"/>
          </ac:spMkLst>
        </pc:spChg>
        <pc:graphicFrameChg chg="del">
          <ac:chgData name="RAGHAVAN EASWARAN" userId="1230873382805857" providerId="LiveId" clId="{05CE111D-5C78-4B92-B5D5-FC352B525B15}" dt="2022-07-18T06:51:00.533" v="3212" actId="478"/>
          <ac:graphicFrameMkLst>
            <pc:docMk/>
            <pc:sldMk cId="3483451810" sldId="291"/>
            <ac:graphicFrameMk id="4" creationId="{02E75C09-F6ED-C621-A94D-0523E20CCAE2}"/>
          </ac:graphicFrameMkLst>
        </pc:graphicFrameChg>
        <pc:graphicFrameChg chg="mod">
          <ac:chgData name="RAGHAVAN EASWARAN" userId="1230873382805857" providerId="LiveId" clId="{05CE111D-5C78-4B92-B5D5-FC352B525B15}" dt="2022-07-18T06:51:47.965" v="3218" actId="1076"/>
          <ac:graphicFrameMkLst>
            <pc:docMk/>
            <pc:sldMk cId="3483451810" sldId="291"/>
            <ac:graphicFrameMk id="6" creationId="{4178686E-9450-4C2F-486D-28A206F2A587}"/>
          </ac:graphicFrameMkLst>
        </pc:graphicFrameChg>
        <pc:graphicFrameChg chg="add mod">
          <ac:chgData name="RAGHAVAN EASWARAN" userId="1230873382805857" providerId="LiveId" clId="{05CE111D-5C78-4B92-B5D5-FC352B525B15}" dt="2022-07-18T06:52:43.615" v="3225" actId="1076"/>
          <ac:graphicFrameMkLst>
            <pc:docMk/>
            <pc:sldMk cId="3483451810" sldId="291"/>
            <ac:graphicFrameMk id="7" creationId="{1BE1420D-A622-CFC3-E685-61752209C991}"/>
          </ac:graphicFrameMkLst>
        </pc:graphicFrameChg>
        <pc:graphicFrameChg chg="add mod">
          <ac:chgData name="RAGHAVAN EASWARAN" userId="1230873382805857" providerId="LiveId" clId="{05CE111D-5C78-4B92-B5D5-FC352B525B15}" dt="2022-07-18T07:34:05.939" v="3231" actId="1076"/>
          <ac:graphicFrameMkLst>
            <pc:docMk/>
            <pc:sldMk cId="3483451810" sldId="291"/>
            <ac:graphicFrameMk id="8" creationId="{9A22CB4A-A28A-7922-CEFF-1190A86EEFF0}"/>
          </ac:graphicFrameMkLst>
        </pc:graphicFrameChg>
      </pc:sldChg>
      <pc:sldChg chg="addSp modSp add mod ord">
        <pc:chgData name="RAGHAVAN EASWARAN" userId="1230873382805857" providerId="LiveId" clId="{05CE111D-5C78-4B92-B5D5-FC352B525B15}" dt="2022-07-19T06:47:23.602" v="3412"/>
        <pc:sldMkLst>
          <pc:docMk/>
          <pc:sldMk cId="819923626" sldId="292"/>
        </pc:sldMkLst>
        <pc:spChg chg="add mod">
          <ac:chgData name="RAGHAVAN EASWARAN" userId="1230873382805857" providerId="LiveId" clId="{05CE111D-5C78-4B92-B5D5-FC352B525B15}" dt="2022-07-18T08:43:50.243" v="3321" actId="1076"/>
          <ac:spMkLst>
            <pc:docMk/>
            <pc:sldMk cId="819923626" sldId="292"/>
            <ac:spMk id="2" creationId="{B92FB5B5-3A93-332A-8866-C3408BA4521C}"/>
          </ac:spMkLst>
        </pc:spChg>
        <pc:spChg chg="mod">
          <ac:chgData name="RAGHAVAN EASWARAN" userId="1230873382805857" providerId="LiveId" clId="{05CE111D-5C78-4B92-B5D5-FC352B525B15}" dt="2022-07-18T10:44:32.483" v="3375" actId="1076"/>
          <ac:spMkLst>
            <pc:docMk/>
            <pc:sldMk cId="819923626" sldId="292"/>
            <ac:spMk id="5" creationId="{F91376BE-6C87-1D50-DD8C-3E670E5F46B8}"/>
          </ac:spMkLst>
        </pc:spChg>
        <pc:spChg chg="mod">
          <ac:chgData name="RAGHAVAN EASWARAN" userId="1230873382805857" providerId="LiveId" clId="{05CE111D-5C78-4B92-B5D5-FC352B525B15}" dt="2022-07-18T08:00:47.988" v="3256" actId="1076"/>
          <ac:spMkLst>
            <pc:docMk/>
            <pc:sldMk cId="819923626" sldId="292"/>
            <ac:spMk id="6" creationId="{DCC4011C-987F-30C0-3BAD-06E370927402}"/>
          </ac:spMkLst>
        </pc:spChg>
        <pc:spChg chg="mod">
          <ac:chgData name="RAGHAVAN EASWARAN" userId="1230873382805857" providerId="LiveId" clId="{05CE111D-5C78-4B92-B5D5-FC352B525B15}" dt="2022-07-18T08:00:50.549" v="3257" actId="1076"/>
          <ac:spMkLst>
            <pc:docMk/>
            <pc:sldMk cId="819923626" sldId="292"/>
            <ac:spMk id="7" creationId="{41C9B522-4139-8726-C907-33625333C717}"/>
          </ac:spMkLst>
        </pc:spChg>
        <pc:spChg chg="add mod">
          <ac:chgData name="RAGHAVAN EASWARAN" userId="1230873382805857" providerId="LiveId" clId="{05CE111D-5C78-4B92-B5D5-FC352B525B15}" dt="2022-07-18T10:34:29.426" v="3353" actId="1076"/>
          <ac:spMkLst>
            <pc:docMk/>
            <pc:sldMk cId="819923626" sldId="292"/>
            <ac:spMk id="10" creationId="{C85B965F-A656-088F-084E-2EA05E341899}"/>
          </ac:spMkLst>
        </pc:spChg>
        <pc:graphicFrameChg chg="mod">
          <ac:chgData name="RAGHAVAN EASWARAN" userId="1230873382805857" providerId="LiveId" clId="{05CE111D-5C78-4B92-B5D5-FC352B525B15}" dt="2022-07-19T06:47:23.602" v="3412"/>
          <ac:graphicFrameMkLst>
            <pc:docMk/>
            <pc:sldMk cId="819923626" sldId="292"/>
            <ac:graphicFrameMk id="4" creationId="{AB56CC00-6802-9643-840A-06AD1C8DC3AA}"/>
          </ac:graphicFrameMkLst>
        </pc:graphicFrameChg>
        <pc:graphicFrameChg chg="add mod">
          <ac:chgData name="RAGHAVAN EASWARAN" userId="1230873382805857" providerId="LiveId" clId="{05CE111D-5C78-4B92-B5D5-FC352B525B15}" dt="2022-07-18T08:43:43.012" v="3320" actId="1076"/>
          <ac:graphicFrameMkLst>
            <pc:docMk/>
            <pc:sldMk cId="819923626" sldId="292"/>
            <ac:graphicFrameMk id="8" creationId="{E0EB33B3-2B5A-2C62-DF5D-2CCEA0E81209}"/>
          </ac:graphicFrameMkLst>
        </pc:graphicFrameChg>
        <pc:cxnChg chg="add">
          <ac:chgData name="RAGHAVAN EASWARAN" userId="1230873382805857" providerId="LiveId" clId="{05CE111D-5C78-4B92-B5D5-FC352B525B15}" dt="2022-07-18T10:33:53.047" v="3323" actId="11529"/>
          <ac:cxnSpMkLst>
            <pc:docMk/>
            <pc:sldMk cId="819923626" sldId="292"/>
            <ac:cxnSpMk id="9" creationId="{1B4A0E38-BD6C-FC0E-7E24-8547B0BDE195}"/>
          </ac:cxnSpMkLst>
        </pc:cxnChg>
      </pc:sldChg>
      <pc:sldChg chg="addSp delSp modSp new mod">
        <pc:chgData name="RAGHAVAN EASWARAN" userId="1230873382805857" providerId="LiveId" clId="{05CE111D-5C78-4B92-B5D5-FC352B525B15}" dt="2022-07-19T06:50:03.260" v="3472" actId="1076"/>
        <pc:sldMkLst>
          <pc:docMk/>
          <pc:sldMk cId="3023443079" sldId="293"/>
        </pc:sldMkLst>
        <pc:spChg chg="mod">
          <ac:chgData name="RAGHAVAN EASWARAN" userId="1230873382805857" providerId="LiveId" clId="{05CE111D-5C78-4B92-B5D5-FC352B525B15}" dt="2022-07-19T06:49:04.099" v="3459" actId="1076"/>
          <ac:spMkLst>
            <pc:docMk/>
            <pc:sldMk cId="3023443079" sldId="293"/>
            <ac:spMk id="2" creationId="{A1ED222B-3CFD-EE12-220E-07CABE55E791}"/>
          </ac:spMkLst>
        </pc:spChg>
        <pc:spChg chg="del">
          <ac:chgData name="RAGHAVAN EASWARAN" userId="1230873382805857" providerId="LiveId" clId="{05CE111D-5C78-4B92-B5D5-FC352B525B15}" dt="2022-07-18T08:01:36.522" v="3283" actId="478"/>
          <ac:spMkLst>
            <pc:docMk/>
            <pc:sldMk cId="3023443079" sldId="293"/>
            <ac:spMk id="3" creationId="{DF87930E-4967-359A-4179-9C56142930A7}"/>
          </ac:spMkLst>
        </pc:spChg>
        <pc:spChg chg="add del">
          <ac:chgData name="RAGHAVAN EASWARAN" userId="1230873382805857" providerId="LiveId" clId="{05CE111D-5C78-4B92-B5D5-FC352B525B15}" dt="2022-07-19T06:35:32.374" v="3397" actId="478"/>
          <ac:spMkLst>
            <pc:docMk/>
            <pc:sldMk cId="3023443079" sldId="293"/>
            <ac:spMk id="7" creationId="{51B110E6-25B3-4688-CBF7-C4C5D9A5EA70}"/>
          </ac:spMkLst>
        </pc:spChg>
        <pc:graphicFrameChg chg="add mod">
          <ac:chgData name="RAGHAVAN EASWARAN" userId="1230873382805857" providerId="LiveId" clId="{05CE111D-5C78-4B92-B5D5-FC352B525B15}" dt="2022-07-19T06:49:52.394" v="3470" actId="1076"/>
          <ac:graphicFrameMkLst>
            <pc:docMk/>
            <pc:sldMk cId="3023443079" sldId="293"/>
            <ac:graphicFrameMk id="8" creationId="{B61F694D-BB98-370D-D4E0-64FCA80F713A}"/>
          </ac:graphicFrameMkLst>
        </pc:graphicFrameChg>
        <pc:graphicFrameChg chg="add mod">
          <ac:chgData name="RAGHAVAN EASWARAN" userId="1230873382805857" providerId="LiveId" clId="{05CE111D-5C78-4B92-B5D5-FC352B525B15}" dt="2022-07-19T06:49:47.439" v="3469" actId="1076"/>
          <ac:graphicFrameMkLst>
            <pc:docMk/>
            <pc:sldMk cId="3023443079" sldId="293"/>
            <ac:graphicFrameMk id="9" creationId="{2DD5A36D-F843-171F-4EAE-DD75CBD787D5}"/>
          </ac:graphicFrameMkLst>
        </pc:graphicFrameChg>
        <pc:graphicFrameChg chg="add mod">
          <ac:chgData name="RAGHAVAN EASWARAN" userId="1230873382805857" providerId="LiveId" clId="{05CE111D-5C78-4B92-B5D5-FC352B525B15}" dt="2022-07-19T06:50:03.260" v="3472" actId="1076"/>
          <ac:graphicFrameMkLst>
            <pc:docMk/>
            <pc:sldMk cId="3023443079" sldId="293"/>
            <ac:graphicFrameMk id="10" creationId="{73858B6B-4909-4717-3C54-671339B58943}"/>
          </ac:graphicFrameMkLst>
        </pc:graphicFrameChg>
        <pc:cxnChg chg="add mod">
          <ac:chgData name="RAGHAVAN EASWARAN" userId="1230873382805857" providerId="LiveId" clId="{05CE111D-5C78-4B92-B5D5-FC352B525B15}" dt="2022-07-19T06:49:13.838" v="3460" actId="1582"/>
          <ac:cxnSpMkLst>
            <pc:docMk/>
            <pc:sldMk cId="3023443079" sldId="293"/>
            <ac:cxnSpMk id="4" creationId="{77772F61-1121-4F81-8AE5-4BAB2DD6E0E4}"/>
          </ac:cxnSpMkLst>
        </pc:cxnChg>
        <pc:cxnChg chg="add mod">
          <ac:chgData name="RAGHAVAN EASWARAN" userId="1230873382805857" providerId="LiveId" clId="{05CE111D-5C78-4B92-B5D5-FC352B525B15}" dt="2022-07-19T06:49:30.780" v="3465" actId="1035"/>
          <ac:cxnSpMkLst>
            <pc:docMk/>
            <pc:sldMk cId="3023443079" sldId="293"/>
            <ac:cxnSpMk id="6" creationId="{7DB6E56F-50E7-8A8A-D9A6-9687773A77C0}"/>
          </ac:cxnSpMkLst>
        </pc:cxnChg>
      </pc:sldChg>
      <pc:sldChg chg="addSp delSp modSp new mod">
        <pc:chgData name="RAGHAVAN EASWARAN" userId="1230873382805857" providerId="LiveId" clId="{05CE111D-5C78-4B92-B5D5-FC352B525B15}" dt="2022-07-18T10:43:53.351" v="3361" actId="1076"/>
        <pc:sldMkLst>
          <pc:docMk/>
          <pc:sldMk cId="323234781" sldId="294"/>
        </pc:sldMkLst>
        <pc:spChg chg="del">
          <ac:chgData name="RAGHAVAN EASWARAN" userId="1230873382805857" providerId="LiveId" clId="{05CE111D-5C78-4B92-B5D5-FC352B525B15}" dt="2022-07-18T10:43:23.674" v="3356" actId="478"/>
          <ac:spMkLst>
            <pc:docMk/>
            <pc:sldMk cId="323234781" sldId="294"/>
            <ac:spMk id="2" creationId="{ECC2B97B-AD9A-F274-8FAA-79F4D82D693F}"/>
          </ac:spMkLst>
        </pc:spChg>
        <pc:spChg chg="del">
          <ac:chgData name="RAGHAVAN EASWARAN" userId="1230873382805857" providerId="LiveId" clId="{05CE111D-5C78-4B92-B5D5-FC352B525B15}" dt="2022-07-18T10:43:22.128" v="3355" actId="478"/>
          <ac:spMkLst>
            <pc:docMk/>
            <pc:sldMk cId="323234781" sldId="294"/>
            <ac:spMk id="3" creationId="{2439BF48-D847-F0C5-5945-1F63E767D911}"/>
          </ac:spMkLst>
        </pc:spChg>
        <pc:picChg chg="add mod modCrop">
          <ac:chgData name="RAGHAVAN EASWARAN" userId="1230873382805857" providerId="LiveId" clId="{05CE111D-5C78-4B92-B5D5-FC352B525B15}" dt="2022-07-18T10:43:53.351" v="3361" actId="1076"/>
          <ac:picMkLst>
            <pc:docMk/>
            <pc:sldMk cId="323234781" sldId="294"/>
            <ac:picMk id="5" creationId="{31827AFA-4230-EBC8-4D6C-7772BE0DF19B}"/>
          </ac:picMkLst>
        </pc:picChg>
      </pc:sldChg>
      <pc:sldChg chg="addSp delSp modSp new del mod">
        <pc:chgData name="RAGHAVAN EASWARAN" userId="1230873382805857" providerId="LiveId" clId="{05CE111D-5C78-4B92-B5D5-FC352B525B15}" dt="2022-07-19T04:29:56.591" v="3388" actId="47"/>
        <pc:sldMkLst>
          <pc:docMk/>
          <pc:sldMk cId="959506134" sldId="295"/>
        </pc:sldMkLst>
        <pc:spChg chg="del">
          <ac:chgData name="RAGHAVAN EASWARAN" userId="1230873382805857" providerId="LiveId" clId="{05CE111D-5C78-4B92-B5D5-FC352B525B15}" dt="2022-07-19T04:28:30.810" v="3378" actId="478"/>
          <ac:spMkLst>
            <pc:docMk/>
            <pc:sldMk cId="959506134" sldId="295"/>
            <ac:spMk id="2" creationId="{6C40C7F7-E15E-6120-0D56-9E76D4705F8F}"/>
          </ac:spMkLst>
        </pc:spChg>
        <pc:spChg chg="del">
          <ac:chgData name="RAGHAVAN EASWARAN" userId="1230873382805857" providerId="LiveId" clId="{05CE111D-5C78-4B92-B5D5-FC352B525B15}" dt="2022-07-19T04:28:29.643" v="3377" actId="478"/>
          <ac:spMkLst>
            <pc:docMk/>
            <pc:sldMk cId="959506134" sldId="295"/>
            <ac:spMk id="3" creationId="{3950237D-0226-F076-2744-C56D808371EE}"/>
          </ac:spMkLst>
        </pc:spChg>
        <pc:picChg chg="add del mod modCrop">
          <ac:chgData name="RAGHAVAN EASWARAN" userId="1230873382805857" providerId="LiveId" clId="{05CE111D-5C78-4B92-B5D5-FC352B525B15}" dt="2022-07-19T04:29:52.916" v="3387" actId="478"/>
          <ac:picMkLst>
            <pc:docMk/>
            <pc:sldMk cId="959506134" sldId="295"/>
            <ac:picMk id="5" creationId="{71EC8F74-0D46-6EFA-B0D8-A197BC1E59B8}"/>
          </ac:picMkLst>
        </pc:picChg>
      </pc:sldChg>
      <pc:sldChg chg="addSp add">
        <pc:chgData name="RAGHAVAN EASWARAN" userId="1230873382805857" providerId="LiveId" clId="{05CE111D-5C78-4B92-B5D5-FC352B525B15}" dt="2022-07-19T06:58:55.690" v="3474"/>
        <pc:sldMkLst>
          <pc:docMk/>
          <pc:sldMk cId="1530499682" sldId="295"/>
        </pc:sldMkLst>
        <pc:inkChg chg="add">
          <ac:chgData name="RAGHAVAN EASWARAN" userId="1230873382805857" providerId="LiveId" clId="{05CE111D-5C78-4B92-B5D5-FC352B525B15}" dt="2022-07-19T06:58:55.690" v="3474"/>
          <ac:inkMkLst>
            <pc:docMk/>
            <pc:sldMk cId="1530499682" sldId="295"/>
            <ac:inkMk id="3" creationId="{74E0D765-51FD-C0AC-46B9-F7ADB29A09CA}"/>
          </ac:inkMkLst>
        </pc:inkChg>
      </pc:sldChg>
      <pc:sldChg chg="addSp delSp modSp add mod ord">
        <pc:chgData name="RAGHAVAN EASWARAN" userId="1230873382805857" providerId="LiveId" clId="{05CE111D-5C78-4B92-B5D5-FC352B525B15}" dt="2022-07-19T13:42:14.974" v="3538"/>
        <pc:sldMkLst>
          <pc:docMk/>
          <pc:sldMk cId="3658577313" sldId="296"/>
        </pc:sldMkLst>
        <pc:spChg chg="mod">
          <ac:chgData name="RAGHAVAN EASWARAN" userId="1230873382805857" providerId="LiveId" clId="{05CE111D-5C78-4B92-B5D5-FC352B525B15}" dt="2022-07-19T11:50:10.271" v="3535" actId="113"/>
          <ac:spMkLst>
            <pc:docMk/>
            <pc:sldMk cId="3658577313" sldId="296"/>
            <ac:spMk id="2" creationId="{A1ED222B-3CFD-EE12-220E-07CABE55E791}"/>
          </ac:spMkLst>
        </pc:spChg>
        <pc:spChg chg="add mod">
          <ac:chgData name="RAGHAVAN EASWARAN" userId="1230873382805857" providerId="LiveId" clId="{05CE111D-5C78-4B92-B5D5-FC352B525B15}" dt="2022-07-19T11:19:10.377" v="3513" actId="113"/>
          <ac:spMkLst>
            <pc:docMk/>
            <pc:sldMk cId="3658577313" sldId="296"/>
            <ac:spMk id="12" creationId="{8F7F15A0-B131-92DE-E802-9000021BC658}"/>
          </ac:spMkLst>
        </pc:spChg>
        <pc:graphicFrameChg chg="add mod">
          <ac:chgData name="RAGHAVAN EASWARAN" userId="1230873382805857" providerId="LiveId" clId="{05CE111D-5C78-4B92-B5D5-FC352B525B15}" dt="2022-07-19T11:18:39.837" v="3490" actId="14100"/>
          <ac:graphicFrameMkLst>
            <pc:docMk/>
            <pc:sldMk cId="3658577313" sldId="296"/>
            <ac:graphicFrameMk id="11" creationId="{1C5F5683-3BF9-35A0-B168-0E3A3D3412EC}"/>
          </ac:graphicFrameMkLst>
        </pc:graphicFrameChg>
        <pc:inkChg chg="del">
          <ac:chgData name="RAGHAVAN EASWARAN" userId="1230873382805857" providerId="LiveId" clId="{05CE111D-5C78-4B92-B5D5-FC352B525B15}" dt="2022-07-19T06:59:17.985" v="3476" actId="478"/>
          <ac:inkMkLst>
            <pc:docMk/>
            <pc:sldMk cId="3658577313" sldId="296"/>
            <ac:inkMk id="3" creationId="{74E0D765-51FD-C0AC-46B9-F7ADB29A09CA}"/>
          </ac:inkMkLst>
        </pc:inkChg>
        <pc:inkChg chg="add del">
          <ac:chgData name="RAGHAVAN EASWARAN" userId="1230873382805857" providerId="LiveId" clId="{05CE111D-5C78-4B92-B5D5-FC352B525B15}" dt="2022-07-19T11:16:07.570" v="3481" actId="478"/>
          <ac:inkMkLst>
            <pc:docMk/>
            <pc:sldMk cId="3658577313" sldId="296"/>
            <ac:inkMk id="5" creationId="{9B7774F6-76E2-C620-AA95-1C4DB1212635}"/>
          </ac:inkMkLst>
        </pc:inkChg>
        <pc:inkChg chg="add">
          <ac:chgData name="RAGHAVAN EASWARAN" userId="1230873382805857" providerId="LiveId" clId="{05CE111D-5C78-4B92-B5D5-FC352B525B15}" dt="2022-07-19T11:17:40.019" v="3482"/>
          <ac:inkMkLst>
            <pc:docMk/>
            <pc:sldMk cId="3658577313" sldId="296"/>
            <ac:inkMk id="7" creationId="{069FF380-F771-9826-A908-68994E1AB1B9}"/>
          </ac:inkMkLst>
        </pc:inkChg>
      </pc:sldChg>
      <pc:sldChg chg="addSp delSp add mod">
        <pc:chgData name="RAGHAVAN EASWARAN" userId="1230873382805857" providerId="LiveId" clId="{05CE111D-5C78-4B92-B5D5-FC352B525B15}" dt="2022-07-19T11:16:01.035" v="3480" actId="478"/>
        <pc:sldMkLst>
          <pc:docMk/>
          <pc:sldMk cId="2146192618" sldId="297"/>
        </pc:sldMkLst>
        <pc:inkChg chg="add del">
          <ac:chgData name="RAGHAVAN EASWARAN" userId="1230873382805857" providerId="LiveId" clId="{05CE111D-5C78-4B92-B5D5-FC352B525B15}" dt="2022-07-19T11:16:01.035" v="3480" actId="478"/>
          <ac:inkMkLst>
            <pc:docMk/>
            <pc:sldMk cId="2146192618" sldId="297"/>
            <ac:inkMk id="5" creationId="{9B7774F6-76E2-C620-AA95-1C4DB1212635}"/>
          </ac:inkMkLst>
        </pc:inkChg>
      </pc:sldChg>
      <pc:sldChg chg="addSp delSp modSp new mod">
        <pc:chgData name="RAGHAVAN EASWARAN" userId="1230873382805857" providerId="LiveId" clId="{05CE111D-5C78-4B92-B5D5-FC352B525B15}" dt="2022-07-19T15:53:53.346" v="3613" actId="1076"/>
        <pc:sldMkLst>
          <pc:docMk/>
          <pc:sldMk cId="3063309995" sldId="298"/>
        </pc:sldMkLst>
        <pc:spChg chg="mod">
          <ac:chgData name="RAGHAVAN EASWARAN" userId="1230873382805857" providerId="LiveId" clId="{05CE111D-5C78-4B92-B5D5-FC352B525B15}" dt="2022-07-19T13:42:55.203" v="3555" actId="1076"/>
          <ac:spMkLst>
            <pc:docMk/>
            <pc:sldMk cId="3063309995" sldId="298"/>
            <ac:spMk id="2" creationId="{22CE1BF5-2386-12E1-E5E2-B2056A36CCAA}"/>
          </ac:spMkLst>
        </pc:spChg>
        <pc:spChg chg="del">
          <ac:chgData name="RAGHAVAN EASWARAN" userId="1230873382805857" providerId="LiveId" clId="{05CE111D-5C78-4B92-B5D5-FC352B525B15}" dt="2022-07-19T13:42:44.197" v="3553" actId="478"/>
          <ac:spMkLst>
            <pc:docMk/>
            <pc:sldMk cId="3063309995" sldId="298"/>
            <ac:spMk id="3" creationId="{8EF4926A-BAFC-5AE4-4970-FAEC5194F8D9}"/>
          </ac:spMkLst>
        </pc:spChg>
        <pc:spChg chg="add mod">
          <ac:chgData name="RAGHAVAN EASWARAN" userId="1230873382805857" providerId="LiveId" clId="{05CE111D-5C78-4B92-B5D5-FC352B525B15}" dt="2022-07-19T15:53:53.346" v="3613" actId="1076"/>
          <ac:spMkLst>
            <pc:docMk/>
            <pc:sldMk cId="3063309995" sldId="298"/>
            <ac:spMk id="5" creationId="{D65C05FE-021A-A279-46D0-4233081DA5EF}"/>
          </ac:spMkLst>
        </pc:spChg>
        <pc:graphicFrameChg chg="add mod">
          <ac:chgData name="RAGHAVAN EASWARAN" userId="1230873382805857" providerId="LiveId" clId="{05CE111D-5C78-4B92-B5D5-FC352B525B15}" dt="2022-07-19T15:43:00.512" v="3569" actId="1076"/>
          <ac:graphicFrameMkLst>
            <pc:docMk/>
            <pc:sldMk cId="3063309995" sldId="298"/>
            <ac:graphicFrameMk id="4" creationId="{2307CE02-12AC-7E33-6625-05542FA1641B}"/>
          </ac:graphicFrameMkLst>
        </pc:graphicFrameChg>
        <pc:graphicFrameChg chg="add mod">
          <ac:chgData name="RAGHAVAN EASWARAN" userId="1230873382805857" providerId="LiveId" clId="{05CE111D-5C78-4B92-B5D5-FC352B525B15}" dt="2022-07-19T15:53:41.647" v="3612" actId="1076"/>
          <ac:graphicFrameMkLst>
            <pc:docMk/>
            <pc:sldMk cId="3063309995" sldId="298"/>
            <ac:graphicFrameMk id="6" creationId="{125E8239-0258-1105-B89A-F4A24988C0F5}"/>
          </ac:graphicFrameMkLst>
        </pc:graphicFrameChg>
      </pc:sldChg>
      <pc:sldChg chg="addSp delSp modSp add mod">
        <pc:chgData name="RAGHAVAN EASWARAN" userId="1230873382805857" providerId="LiveId" clId="{05CE111D-5C78-4B92-B5D5-FC352B525B15}" dt="2022-07-20T11:27:29.497" v="3887" actId="478"/>
        <pc:sldMkLst>
          <pc:docMk/>
          <pc:sldMk cId="1810972127" sldId="299"/>
        </pc:sldMkLst>
        <pc:spChg chg="mod">
          <ac:chgData name="RAGHAVAN EASWARAN" userId="1230873382805857" providerId="LiveId" clId="{05CE111D-5C78-4B92-B5D5-FC352B525B15}" dt="2022-07-19T15:54:22.844" v="3627" actId="20577"/>
          <ac:spMkLst>
            <pc:docMk/>
            <pc:sldMk cId="1810972127" sldId="299"/>
            <ac:spMk id="2" creationId="{A1ED222B-3CFD-EE12-220E-07CABE55E791}"/>
          </ac:spMkLst>
        </pc:spChg>
        <pc:spChg chg="del">
          <ac:chgData name="RAGHAVAN EASWARAN" userId="1230873382805857" providerId="LiveId" clId="{05CE111D-5C78-4B92-B5D5-FC352B525B15}" dt="2022-07-19T15:56:21.536" v="3643" actId="478"/>
          <ac:spMkLst>
            <pc:docMk/>
            <pc:sldMk cId="1810972127" sldId="299"/>
            <ac:spMk id="12" creationId="{8F7F15A0-B131-92DE-E802-9000021BC658}"/>
          </ac:spMkLst>
        </pc:spChg>
        <pc:graphicFrameChg chg="del">
          <ac:chgData name="RAGHAVAN EASWARAN" userId="1230873382805857" providerId="LiveId" clId="{05CE111D-5C78-4B92-B5D5-FC352B525B15}" dt="2022-07-19T15:54:25.904" v="3628" actId="478"/>
          <ac:graphicFrameMkLst>
            <pc:docMk/>
            <pc:sldMk cId="1810972127" sldId="299"/>
            <ac:graphicFrameMk id="10" creationId="{73858B6B-4909-4717-3C54-671339B58943}"/>
          </ac:graphicFrameMkLst>
        </pc:graphicFrameChg>
        <pc:graphicFrameChg chg="mod">
          <ac:chgData name="RAGHAVAN EASWARAN" userId="1230873382805857" providerId="LiveId" clId="{05CE111D-5C78-4B92-B5D5-FC352B525B15}" dt="2022-07-19T15:58:38.846" v="3650" actId="1037"/>
          <ac:graphicFrameMkLst>
            <pc:docMk/>
            <pc:sldMk cId="1810972127" sldId="299"/>
            <ac:graphicFrameMk id="11" creationId="{1C5F5683-3BF9-35A0-B168-0E3A3D3412EC}"/>
          </ac:graphicFrameMkLst>
        </pc:graphicFrameChg>
        <pc:graphicFrameChg chg="add mod">
          <ac:chgData name="RAGHAVAN EASWARAN" userId="1230873382805857" providerId="LiveId" clId="{05CE111D-5C78-4B92-B5D5-FC352B525B15}" dt="2022-07-19T15:58:30.960" v="3649" actId="14100"/>
          <ac:graphicFrameMkLst>
            <pc:docMk/>
            <pc:sldMk cId="1810972127" sldId="299"/>
            <ac:graphicFrameMk id="13" creationId="{3892EA39-E75F-94BC-DCF6-7015384D4366}"/>
          </ac:graphicFrameMkLst>
        </pc:graphicFrameChg>
        <pc:graphicFrameChg chg="add mod">
          <ac:chgData name="RAGHAVAN EASWARAN" userId="1230873382805857" providerId="LiveId" clId="{05CE111D-5C78-4B92-B5D5-FC352B525B15}" dt="2022-07-19T15:56:10.042" v="3642" actId="14100"/>
          <ac:graphicFrameMkLst>
            <pc:docMk/>
            <pc:sldMk cId="1810972127" sldId="299"/>
            <ac:graphicFrameMk id="14" creationId="{7B6EED1E-3CA9-7999-ACEC-C29165416142}"/>
          </ac:graphicFrameMkLst>
        </pc:graphicFrameChg>
        <pc:graphicFrameChg chg="add del mod">
          <ac:chgData name="RAGHAVAN EASWARAN" userId="1230873382805857" providerId="LiveId" clId="{05CE111D-5C78-4B92-B5D5-FC352B525B15}" dt="2022-07-20T11:27:29.497" v="3887" actId="478"/>
          <ac:graphicFrameMkLst>
            <pc:docMk/>
            <pc:sldMk cId="1810972127" sldId="299"/>
            <ac:graphicFrameMk id="15" creationId="{18278A2E-DCE3-636D-D1B7-A13DAE8BBDDA}"/>
          </ac:graphicFrameMkLst>
        </pc:graphicFrameChg>
        <pc:inkChg chg="add del">
          <ac:chgData name="RAGHAVAN EASWARAN" userId="1230873382805857" providerId="LiveId" clId="{05CE111D-5C78-4B92-B5D5-FC352B525B15}" dt="2022-07-20T11:24:06.040" v="3877" actId="478"/>
          <ac:inkMkLst>
            <pc:docMk/>
            <pc:sldMk cId="1810972127" sldId="299"/>
            <ac:inkMk id="3" creationId="{298FBA38-C41B-CA07-4911-0E1E17F12F74}"/>
          </ac:inkMkLst>
        </pc:inkChg>
        <pc:inkChg chg="add">
          <ac:chgData name="RAGHAVAN EASWARAN" userId="1230873382805857" providerId="LiveId" clId="{05CE111D-5C78-4B92-B5D5-FC352B525B15}" dt="2022-07-20T11:24:57.057" v="3878"/>
          <ac:inkMkLst>
            <pc:docMk/>
            <pc:sldMk cId="1810972127" sldId="299"/>
            <ac:inkMk id="5" creationId="{1A0A0741-7EF7-96B7-E5A5-4A90C0FC5FC9}"/>
          </ac:inkMkLst>
        </pc:inkChg>
      </pc:sldChg>
      <pc:sldChg chg="addSp delSp modSp add mod ord">
        <pc:chgData name="RAGHAVAN EASWARAN" userId="1230873382805857" providerId="LiveId" clId="{05CE111D-5C78-4B92-B5D5-FC352B525B15}" dt="2022-07-20T05:50:35.581" v="3834" actId="1076"/>
        <pc:sldMkLst>
          <pc:docMk/>
          <pc:sldMk cId="2080171687" sldId="300"/>
        </pc:sldMkLst>
        <pc:spChg chg="add mod">
          <ac:chgData name="RAGHAVAN EASWARAN" userId="1230873382805857" providerId="LiveId" clId="{05CE111D-5C78-4B92-B5D5-FC352B525B15}" dt="2022-07-20T05:43:15.649" v="3724" actId="14100"/>
          <ac:spMkLst>
            <pc:docMk/>
            <pc:sldMk cId="2080171687" sldId="300"/>
            <ac:spMk id="2" creationId="{686E3D48-02FC-F9C9-A9B4-9A3EB1C07A66}"/>
          </ac:spMkLst>
        </pc:spChg>
        <pc:spChg chg="mod">
          <ac:chgData name="RAGHAVAN EASWARAN" userId="1230873382805857" providerId="LiveId" clId="{05CE111D-5C78-4B92-B5D5-FC352B525B15}" dt="2022-07-20T05:44:16.114" v="3730" actId="1076"/>
          <ac:spMkLst>
            <pc:docMk/>
            <pc:sldMk cId="2080171687" sldId="300"/>
            <ac:spMk id="5" creationId="{98C4F66E-5C5A-837E-8043-20E48413ED73}"/>
          </ac:spMkLst>
        </pc:spChg>
        <pc:spChg chg="add mod">
          <ac:chgData name="RAGHAVAN EASWARAN" userId="1230873382805857" providerId="LiveId" clId="{05CE111D-5C78-4B92-B5D5-FC352B525B15}" dt="2022-07-20T05:41:21.996" v="3706" actId="207"/>
          <ac:spMkLst>
            <pc:docMk/>
            <pc:sldMk cId="2080171687" sldId="300"/>
            <ac:spMk id="9" creationId="{3CCA8A19-22DC-3A23-8100-6F3C4CC66E74}"/>
          </ac:spMkLst>
        </pc:spChg>
        <pc:spChg chg="add mod">
          <ac:chgData name="RAGHAVAN EASWARAN" userId="1230873382805857" providerId="LiveId" clId="{05CE111D-5C78-4B92-B5D5-FC352B525B15}" dt="2022-07-20T05:44:50.480" v="3770" actId="1037"/>
          <ac:spMkLst>
            <pc:docMk/>
            <pc:sldMk cId="2080171687" sldId="300"/>
            <ac:spMk id="24" creationId="{D5568F32-A550-A3BD-B83E-F4191A868A58}"/>
          </ac:spMkLst>
        </pc:spChg>
        <pc:spChg chg="add mod">
          <ac:chgData name="RAGHAVAN EASWARAN" userId="1230873382805857" providerId="LiveId" clId="{05CE111D-5C78-4B92-B5D5-FC352B525B15}" dt="2022-07-20T05:46:31.679" v="3801" actId="1036"/>
          <ac:spMkLst>
            <pc:docMk/>
            <pc:sldMk cId="2080171687" sldId="300"/>
            <ac:spMk id="29" creationId="{0ECE3579-A645-BD2C-38C2-D9743D8300C8}"/>
          </ac:spMkLst>
        </pc:spChg>
        <pc:graphicFrameChg chg="mod">
          <ac:chgData name="RAGHAVAN EASWARAN" userId="1230873382805857" providerId="LiveId" clId="{05CE111D-5C78-4B92-B5D5-FC352B525B15}" dt="2022-07-20T05:44:08.060" v="3729" actId="1076"/>
          <ac:graphicFrameMkLst>
            <pc:docMk/>
            <pc:sldMk cId="2080171687" sldId="300"/>
            <ac:graphicFrameMk id="4" creationId="{03962FB9-8BEB-CC11-DD4C-D0F5F892A47B}"/>
          </ac:graphicFrameMkLst>
        </pc:graphicFrameChg>
        <pc:graphicFrameChg chg="del">
          <ac:chgData name="RAGHAVAN EASWARAN" userId="1230873382805857" providerId="LiveId" clId="{05CE111D-5C78-4B92-B5D5-FC352B525B15}" dt="2022-07-20T05:40:44.164" v="3700" actId="478"/>
          <ac:graphicFrameMkLst>
            <pc:docMk/>
            <pc:sldMk cId="2080171687" sldId="300"/>
            <ac:graphicFrameMk id="6" creationId="{B57487D9-A6F2-7DEE-8531-047827C6CC3D}"/>
          </ac:graphicFrameMkLst>
        </pc:graphicFrameChg>
        <pc:graphicFrameChg chg="del">
          <ac:chgData name="RAGHAVAN EASWARAN" userId="1230873382805857" providerId="LiveId" clId="{05CE111D-5C78-4B92-B5D5-FC352B525B15}" dt="2022-07-20T05:40:48.411" v="3702" actId="478"/>
          <ac:graphicFrameMkLst>
            <pc:docMk/>
            <pc:sldMk cId="2080171687" sldId="300"/>
            <ac:graphicFrameMk id="7" creationId="{2B954954-A1F2-1D6C-2EFC-544A68A19826}"/>
          </ac:graphicFrameMkLst>
        </pc:graphicFrameChg>
        <pc:graphicFrameChg chg="del">
          <ac:chgData name="RAGHAVAN EASWARAN" userId="1230873382805857" providerId="LiveId" clId="{05CE111D-5C78-4B92-B5D5-FC352B525B15}" dt="2022-07-20T05:40:46.451" v="3701" actId="478"/>
          <ac:graphicFrameMkLst>
            <pc:docMk/>
            <pc:sldMk cId="2080171687" sldId="300"/>
            <ac:graphicFrameMk id="8" creationId="{AA200E5A-A8A5-A20D-0228-24BB0C2A5B2D}"/>
          </ac:graphicFrameMkLst>
        </pc:graphicFrameChg>
        <pc:graphicFrameChg chg="add mod">
          <ac:chgData name="RAGHAVAN EASWARAN" userId="1230873382805857" providerId="LiveId" clId="{05CE111D-5C78-4B92-B5D5-FC352B525B15}" dt="2022-07-20T05:48:47.466" v="3815"/>
          <ac:graphicFrameMkLst>
            <pc:docMk/>
            <pc:sldMk cId="2080171687" sldId="300"/>
            <ac:graphicFrameMk id="25" creationId="{F2C0C3A9-B83B-82F1-AB69-E67A2220F6EA}"/>
          </ac:graphicFrameMkLst>
        </pc:graphicFrameChg>
        <pc:graphicFrameChg chg="add mod">
          <ac:chgData name="RAGHAVAN EASWARAN" userId="1230873382805857" providerId="LiveId" clId="{05CE111D-5C78-4B92-B5D5-FC352B525B15}" dt="2022-07-20T05:47:29.068" v="3807" actId="1076"/>
          <ac:graphicFrameMkLst>
            <pc:docMk/>
            <pc:sldMk cId="2080171687" sldId="300"/>
            <ac:graphicFrameMk id="30" creationId="{9A850EED-D25F-B28C-33A6-412EFA09AE0D}"/>
          </ac:graphicFrameMkLst>
        </pc:graphicFrameChg>
        <pc:graphicFrameChg chg="add mod">
          <ac:chgData name="RAGHAVAN EASWARAN" userId="1230873382805857" providerId="LiveId" clId="{05CE111D-5C78-4B92-B5D5-FC352B525B15}" dt="2022-07-20T05:47:51.007" v="3813" actId="1076"/>
          <ac:graphicFrameMkLst>
            <pc:docMk/>
            <pc:sldMk cId="2080171687" sldId="300"/>
            <ac:graphicFrameMk id="31" creationId="{361A32F9-1744-0CC4-B54F-8BF9D8E7C931}"/>
          </ac:graphicFrameMkLst>
        </pc:graphicFrameChg>
        <pc:graphicFrameChg chg="add mod">
          <ac:chgData name="RAGHAVAN EASWARAN" userId="1230873382805857" providerId="LiveId" clId="{05CE111D-5C78-4B92-B5D5-FC352B525B15}" dt="2022-07-20T05:49:13.464" v="3821" actId="14100"/>
          <ac:graphicFrameMkLst>
            <pc:docMk/>
            <pc:sldMk cId="2080171687" sldId="300"/>
            <ac:graphicFrameMk id="32" creationId="{B607DF32-E4A3-4D18-6B69-E753BF8E5254}"/>
          </ac:graphicFrameMkLst>
        </pc:graphicFrameChg>
        <pc:graphicFrameChg chg="add mod">
          <ac:chgData name="RAGHAVAN EASWARAN" userId="1230873382805857" providerId="LiveId" clId="{05CE111D-5C78-4B92-B5D5-FC352B525B15}" dt="2022-07-20T05:49:44.392" v="3827" actId="1076"/>
          <ac:graphicFrameMkLst>
            <pc:docMk/>
            <pc:sldMk cId="2080171687" sldId="300"/>
            <ac:graphicFrameMk id="33" creationId="{8506FA64-3719-F9D8-77BC-BF5E502305CE}"/>
          </ac:graphicFrameMkLst>
        </pc:graphicFrameChg>
        <pc:graphicFrameChg chg="add mod">
          <ac:chgData name="RAGHAVAN EASWARAN" userId="1230873382805857" providerId="LiveId" clId="{05CE111D-5C78-4B92-B5D5-FC352B525B15}" dt="2022-07-20T05:50:35.581" v="3834" actId="1076"/>
          <ac:graphicFrameMkLst>
            <pc:docMk/>
            <pc:sldMk cId="2080171687" sldId="300"/>
            <ac:graphicFrameMk id="34" creationId="{859A860C-B4EE-DFAE-623C-EF5E874FE869}"/>
          </ac:graphicFrameMkLst>
        </pc:graphicFrameChg>
        <pc:cxnChg chg="add mod">
          <ac:chgData name="RAGHAVAN EASWARAN" userId="1230873382805857" providerId="LiveId" clId="{05CE111D-5C78-4B92-B5D5-FC352B525B15}" dt="2022-07-20T05:42:18.444" v="3712" actId="14100"/>
          <ac:cxnSpMkLst>
            <pc:docMk/>
            <pc:sldMk cId="2080171687" sldId="300"/>
            <ac:cxnSpMk id="10" creationId="{D60DA7D4-77C0-F94D-6031-B43FF55ED18C}"/>
          </ac:cxnSpMkLst>
        </pc:cxnChg>
        <pc:cxnChg chg="add">
          <ac:chgData name="RAGHAVAN EASWARAN" userId="1230873382805857" providerId="LiveId" clId="{05CE111D-5C78-4B92-B5D5-FC352B525B15}" dt="2022-07-20T05:41:40.704" v="3708" actId="11529"/>
          <ac:cxnSpMkLst>
            <pc:docMk/>
            <pc:sldMk cId="2080171687" sldId="300"/>
            <ac:cxnSpMk id="12" creationId="{A245DC0C-2590-F46A-7A99-366A306DFB60}"/>
          </ac:cxnSpMkLst>
        </pc:cxnChg>
        <pc:cxnChg chg="add mod">
          <ac:chgData name="RAGHAVAN EASWARAN" userId="1230873382805857" providerId="LiveId" clId="{05CE111D-5C78-4B92-B5D5-FC352B525B15}" dt="2022-07-20T05:42:00.978" v="3710" actId="14100"/>
          <ac:cxnSpMkLst>
            <pc:docMk/>
            <pc:sldMk cId="2080171687" sldId="300"/>
            <ac:cxnSpMk id="14" creationId="{C708782B-D8B8-E562-D03C-5DCA5FC87506}"/>
          </ac:cxnSpMkLst>
        </pc:cxnChg>
        <pc:cxnChg chg="add">
          <ac:chgData name="RAGHAVAN EASWARAN" userId="1230873382805857" providerId="LiveId" clId="{05CE111D-5C78-4B92-B5D5-FC352B525B15}" dt="2022-07-20T05:42:12.917" v="3711" actId="11529"/>
          <ac:cxnSpMkLst>
            <pc:docMk/>
            <pc:sldMk cId="2080171687" sldId="300"/>
            <ac:cxnSpMk id="17" creationId="{7EB1D383-1B79-A908-26F6-2B7D41F3EA16}"/>
          </ac:cxnSpMkLst>
        </pc:cxnChg>
        <pc:cxnChg chg="add mod">
          <ac:chgData name="RAGHAVAN EASWARAN" userId="1230873382805857" providerId="LiveId" clId="{05CE111D-5C78-4B92-B5D5-FC352B525B15}" dt="2022-07-20T05:43:00.443" v="3718" actId="14100"/>
          <ac:cxnSpMkLst>
            <pc:docMk/>
            <pc:sldMk cId="2080171687" sldId="300"/>
            <ac:cxnSpMk id="20" creationId="{616A4A87-97AA-BA2E-8DF7-15A25787C1A2}"/>
          </ac:cxnSpMkLst>
        </pc:cxnChg>
        <pc:cxnChg chg="add mod">
          <ac:chgData name="RAGHAVAN EASWARAN" userId="1230873382805857" providerId="LiveId" clId="{05CE111D-5C78-4B92-B5D5-FC352B525B15}" dt="2022-07-20T05:45:08.603" v="3772" actId="14100"/>
          <ac:cxnSpMkLst>
            <pc:docMk/>
            <pc:sldMk cId="2080171687" sldId="300"/>
            <ac:cxnSpMk id="27" creationId="{9272CD48-33BF-B709-4045-B6565E7C2C79}"/>
          </ac:cxnSpMkLst>
        </pc:cxnChg>
      </pc:sldChg>
      <pc:sldChg chg="addSp delSp modSp new mod">
        <pc:chgData name="RAGHAVAN EASWARAN" userId="1230873382805857" providerId="LiveId" clId="{05CE111D-5C78-4B92-B5D5-FC352B525B15}" dt="2022-07-20T11:40:53.824" v="3909"/>
        <pc:sldMkLst>
          <pc:docMk/>
          <pc:sldMk cId="3538315223" sldId="301"/>
        </pc:sldMkLst>
        <pc:spChg chg="mod">
          <ac:chgData name="RAGHAVAN EASWARAN" userId="1230873382805857" providerId="LiveId" clId="{05CE111D-5C78-4B92-B5D5-FC352B525B15}" dt="2022-07-20T11:28:27.909" v="3908" actId="1076"/>
          <ac:spMkLst>
            <pc:docMk/>
            <pc:sldMk cId="3538315223" sldId="301"/>
            <ac:spMk id="2" creationId="{CAB914EC-254B-028D-7794-E6AEBCCC02F8}"/>
          </ac:spMkLst>
        </pc:spChg>
        <pc:spChg chg="del">
          <ac:chgData name="RAGHAVAN EASWARAN" userId="1230873382805857" providerId="LiveId" clId="{05CE111D-5C78-4B92-B5D5-FC352B525B15}" dt="2022-07-20T11:27:59.594" v="3906" actId="478"/>
          <ac:spMkLst>
            <pc:docMk/>
            <pc:sldMk cId="3538315223" sldId="301"/>
            <ac:spMk id="3" creationId="{A2796ED1-81CE-25AA-6E26-BCA97204E44E}"/>
          </ac:spMkLst>
        </pc:spChg>
        <pc:graphicFrameChg chg="add mod">
          <ac:chgData name="RAGHAVAN EASWARAN" userId="1230873382805857" providerId="LiveId" clId="{05CE111D-5C78-4B92-B5D5-FC352B525B15}" dt="2022-07-20T11:28:12.248" v="3907"/>
          <ac:graphicFrameMkLst>
            <pc:docMk/>
            <pc:sldMk cId="3538315223" sldId="301"/>
            <ac:graphicFrameMk id="6" creationId="{D5C7E091-8CE1-C7C2-FE52-EFD247200275}"/>
          </ac:graphicFrameMkLst>
        </pc:graphicFrameChg>
        <pc:graphicFrameChg chg="add mod">
          <ac:chgData name="RAGHAVAN EASWARAN" userId="1230873382805857" providerId="LiveId" clId="{05CE111D-5C78-4B92-B5D5-FC352B525B15}" dt="2022-07-20T11:28:12.248" v="3907"/>
          <ac:graphicFrameMkLst>
            <pc:docMk/>
            <pc:sldMk cId="3538315223" sldId="301"/>
            <ac:graphicFrameMk id="7" creationId="{0A241ADC-B707-9130-654E-78B66A3A4736}"/>
          </ac:graphicFrameMkLst>
        </pc:graphicFrameChg>
        <pc:inkChg chg="add">
          <ac:chgData name="RAGHAVAN EASWARAN" userId="1230873382805857" providerId="LiveId" clId="{05CE111D-5C78-4B92-B5D5-FC352B525B15}" dt="2022-07-20T11:40:53.824" v="3909"/>
          <ac:inkMkLst>
            <pc:docMk/>
            <pc:sldMk cId="3538315223" sldId="301"/>
            <ac:inkMk id="8" creationId="{A6E2D3A7-69E2-0DCF-C79F-E376338F69DA}"/>
          </ac:inkMkLst>
        </pc:inkChg>
        <pc:cxnChg chg="add mod">
          <ac:chgData name="RAGHAVAN EASWARAN" userId="1230873382805857" providerId="LiveId" clId="{05CE111D-5C78-4B92-B5D5-FC352B525B15}" dt="2022-07-20T11:28:12.248" v="3907"/>
          <ac:cxnSpMkLst>
            <pc:docMk/>
            <pc:sldMk cId="3538315223" sldId="301"/>
            <ac:cxnSpMk id="4" creationId="{910D616A-1C07-41EF-47DA-0ADC0424C172}"/>
          </ac:cxnSpMkLst>
        </pc:cxnChg>
        <pc:cxnChg chg="add mod">
          <ac:chgData name="RAGHAVAN EASWARAN" userId="1230873382805857" providerId="LiveId" clId="{05CE111D-5C78-4B92-B5D5-FC352B525B15}" dt="2022-07-20T11:28:12.248" v="3907"/>
          <ac:cxnSpMkLst>
            <pc:docMk/>
            <pc:sldMk cId="3538315223" sldId="301"/>
            <ac:cxnSpMk id="5" creationId="{701CDAF8-CDBC-C0E3-58A2-209F66081AB3}"/>
          </ac:cxnSpMkLst>
        </pc:cxnChg>
      </pc:sldChg>
      <pc:sldChg chg="delSp new del mod">
        <pc:chgData name="RAGHAVAN EASWARAN" userId="1230873382805857" providerId="LiveId" clId="{05CE111D-5C78-4B92-B5D5-FC352B525B15}" dt="2022-07-21T14:43:32.487" v="3980" actId="47"/>
        <pc:sldMkLst>
          <pc:docMk/>
          <pc:sldMk cId="1459883396" sldId="302"/>
        </pc:sldMkLst>
        <pc:spChg chg="del">
          <ac:chgData name="RAGHAVAN EASWARAN" userId="1230873382805857" providerId="LiveId" clId="{05CE111D-5C78-4B92-B5D5-FC352B525B15}" dt="2022-07-20T12:47:13.403" v="3912" actId="478"/>
          <ac:spMkLst>
            <pc:docMk/>
            <pc:sldMk cId="1459883396" sldId="302"/>
            <ac:spMk id="2" creationId="{FEE89C58-173E-E904-B850-EA4CE480E6EF}"/>
          </ac:spMkLst>
        </pc:spChg>
        <pc:spChg chg="del">
          <ac:chgData name="RAGHAVAN EASWARAN" userId="1230873382805857" providerId="LiveId" clId="{05CE111D-5C78-4B92-B5D5-FC352B525B15}" dt="2022-07-20T12:47:11.598" v="3911" actId="478"/>
          <ac:spMkLst>
            <pc:docMk/>
            <pc:sldMk cId="1459883396" sldId="302"/>
            <ac:spMk id="3" creationId="{87BBCCE8-37EF-2CA6-7B7B-0000BFA7DD8E}"/>
          </ac:spMkLst>
        </pc:spChg>
      </pc:sldChg>
      <pc:sldChg chg="addSp delSp modSp new mod ord">
        <pc:chgData name="RAGHAVAN EASWARAN" userId="1230873382805857" providerId="LiveId" clId="{05CE111D-5C78-4B92-B5D5-FC352B525B15}" dt="2022-07-21T16:30:06.398" v="4073" actId="1076"/>
        <pc:sldMkLst>
          <pc:docMk/>
          <pc:sldMk cId="1419620268" sldId="303"/>
        </pc:sldMkLst>
        <pc:spChg chg="mod">
          <ac:chgData name="RAGHAVAN EASWARAN" userId="1230873382805857" providerId="LiveId" clId="{05CE111D-5C78-4B92-B5D5-FC352B525B15}" dt="2022-07-21T16:30:06.398" v="4073" actId="1076"/>
          <ac:spMkLst>
            <pc:docMk/>
            <pc:sldMk cId="1419620268" sldId="303"/>
            <ac:spMk id="2" creationId="{DFB1DD86-A20B-B362-B5DD-8F20E7C628BD}"/>
          </ac:spMkLst>
        </pc:spChg>
        <pc:spChg chg="del">
          <ac:chgData name="RAGHAVAN EASWARAN" userId="1230873382805857" providerId="LiveId" clId="{05CE111D-5C78-4B92-B5D5-FC352B525B15}" dt="2022-07-21T13:23:50.458" v="3942" actId="478"/>
          <ac:spMkLst>
            <pc:docMk/>
            <pc:sldMk cId="1419620268" sldId="303"/>
            <ac:spMk id="3" creationId="{588A9566-518F-A089-7C21-995BBE7FFC39}"/>
          </ac:spMkLst>
        </pc:spChg>
        <pc:spChg chg="add mod">
          <ac:chgData name="RAGHAVAN EASWARAN" userId="1230873382805857" providerId="LiveId" clId="{05CE111D-5C78-4B92-B5D5-FC352B525B15}" dt="2022-07-21T14:42:57.867" v="3977" actId="14100"/>
          <ac:spMkLst>
            <pc:docMk/>
            <pc:sldMk cId="1419620268" sldId="303"/>
            <ac:spMk id="4" creationId="{E0A368DA-EFD4-1660-C927-CB4F64FAA2BE}"/>
          </ac:spMkLst>
        </pc:spChg>
        <pc:graphicFrameChg chg="add mod">
          <ac:chgData name="RAGHAVAN EASWARAN" userId="1230873382805857" providerId="LiveId" clId="{05CE111D-5C78-4B92-B5D5-FC352B525B15}" dt="2022-07-21T14:44:18.099" v="3990" actId="1076"/>
          <ac:graphicFrameMkLst>
            <pc:docMk/>
            <pc:sldMk cId="1419620268" sldId="303"/>
            <ac:graphicFrameMk id="5" creationId="{B830977E-8FB6-A4BB-F705-9847F75AF676}"/>
          </ac:graphicFrameMkLst>
        </pc:graphicFrameChg>
      </pc:sldChg>
      <pc:sldChg chg="addSp modSp add mod">
        <pc:chgData name="RAGHAVAN EASWARAN" userId="1230873382805857" providerId="LiveId" clId="{05CE111D-5C78-4B92-B5D5-FC352B525B15}" dt="2022-07-21T16:29:12.482" v="4054" actId="1037"/>
        <pc:sldMkLst>
          <pc:docMk/>
          <pc:sldMk cId="2862612724" sldId="304"/>
        </pc:sldMkLst>
        <pc:spChg chg="mod">
          <ac:chgData name="RAGHAVAN EASWARAN" userId="1230873382805857" providerId="LiveId" clId="{05CE111D-5C78-4B92-B5D5-FC352B525B15}" dt="2022-07-21T16:28:31.239" v="4031" actId="207"/>
          <ac:spMkLst>
            <pc:docMk/>
            <pc:sldMk cId="2862612724" sldId="304"/>
            <ac:spMk id="4" creationId="{E0A368DA-EFD4-1660-C927-CB4F64FAA2BE}"/>
          </ac:spMkLst>
        </pc:spChg>
        <pc:graphicFrameChg chg="add mod">
          <ac:chgData name="RAGHAVAN EASWARAN" userId="1230873382805857" providerId="LiveId" clId="{05CE111D-5C78-4B92-B5D5-FC352B525B15}" dt="2022-07-21T16:29:12.482" v="4054" actId="1037"/>
          <ac:graphicFrameMkLst>
            <pc:docMk/>
            <pc:sldMk cId="2862612724" sldId="304"/>
            <ac:graphicFrameMk id="9" creationId="{D8280FEE-9BCC-5AA9-C110-492DD1E18B25}"/>
          </ac:graphicFrameMkLst>
        </pc:graphicFrameChg>
        <pc:graphicFrameChg chg="add mod">
          <ac:chgData name="RAGHAVAN EASWARAN" userId="1230873382805857" providerId="LiveId" clId="{05CE111D-5C78-4B92-B5D5-FC352B525B15}" dt="2022-07-21T16:29:12.482" v="4054" actId="1037"/>
          <ac:graphicFrameMkLst>
            <pc:docMk/>
            <pc:sldMk cId="2862612724" sldId="304"/>
            <ac:graphicFrameMk id="10" creationId="{3467D5AD-9D44-7D08-67AA-AF21960461C0}"/>
          </ac:graphicFrameMkLst>
        </pc:graphicFrameChg>
        <pc:graphicFrameChg chg="add mod">
          <ac:chgData name="RAGHAVAN EASWARAN" userId="1230873382805857" providerId="LiveId" clId="{05CE111D-5C78-4B92-B5D5-FC352B525B15}" dt="2022-07-21T16:29:12.482" v="4054" actId="1037"/>
          <ac:graphicFrameMkLst>
            <pc:docMk/>
            <pc:sldMk cId="2862612724" sldId="304"/>
            <ac:graphicFrameMk id="11" creationId="{8AF458B3-4692-DDFF-D4E2-8DBEEF4B6268}"/>
          </ac:graphicFrameMkLst>
        </pc:graphicFrameChg>
        <pc:cxnChg chg="add mod">
          <ac:chgData name="RAGHAVAN EASWARAN" userId="1230873382805857" providerId="LiveId" clId="{05CE111D-5C78-4B92-B5D5-FC352B525B15}" dt="2022-07-21T16:29:12.482" v="4054" actId="1037"/>
          <ac:cxnSpMkLst>
            <pc:docMk/>
            <pc:sldMk cId="2862612724" sldId="304"/>
            <ac:cxnSpMk id="6" creationId="{4DFD74C8-D41B-2964-D039-D23F703D5FA3}"/>
          </ac:cxnSpMkLst>
        </pc:cxnChg>
        <pc:cxnChg chg="add mod">
          <ac:chgData name="RAGHAVAN EASWARAN" userId="1230873382805857" providerId="LiveId" clId="{05CE111D-5C78-4B92-B5D5-FC352B525B15}" dt="2022-07-21T16:29:12.482" v="4054" actId="1037"/>
          <ac:cxnSpMkLst>
            <pc:docMk/>
            <pc:sldMk cId="2862612724" sldId="304"/>
            <ac:cxnSpMk id="7" creationId="{1AE0CCD4-1501-6D82-D440-B99C56763CFE}"/>
          </ac:cxnSpMkLst>
        </pc:cxnChg>
        <pc:cxnChg chg="add mod">
          <ac:chgData name="RAGHAVAN EASWARAN" userId="1230873382805857" providerId="LiveId" clId="{05CE111D-5C78-4B92-B5D5-FC352B525B15}" dt="2022-07-21T16:29:12.482" v="4054" actId="1037"/>
          <ac:cxnSpMkLst>
            <pc:docMk/>
            <pc:sldMk cId="2862612724" sldId="304"/>
            <ac:cxnSpMk id="8" creationId="{E1B18620-D22A-C9B0-6FCF-A035ECF8EF2F}"/>
          </ac:cxnSpMkLst>
        </pc:cxnChg>
      </pc:sldChg>
      <pc:sldChg chg="addSp delSp modSp add mod">
        <pc:chgData name="RAGHAVAN EASWARAN" userId="1230873382805857" providerId="LiveId" clId="{05CE111D-5C78-4B92-B5D5-FC352B525B15}" dt="2022-07-22T06:41:57.101" v="4114" actId="13822"/>
        <pc:sldMkLst>
          <pc:docMk/>
          <pc:sldMk cId="1574836448" sldId="305"/>
        </pc:sldMkLst>
        <pc:spChg chg="add del">
          <ac:chgData name="RAGHAVAN EASWARAN" userId="1230873382805857" providerId="LiveId" clId="{05CE111D-5C78-4B92-B5D5-FC352B525B15}" dt="2022-07-22T06:38:09.103" v="4084" actId="478"/>
          <ac:spMkLst>
            <pc:docMk/>
            <pc:sldMk cId="1574836448" sldId="305"/>
            <ac:spMk id="3" creationId="{83173AFA-8877-D6A9-B7F0-E2F293372E80}"/>
          </ac:spMkLst>
        </pc:spChg>
        <pc:spChg chg="add del mod">
          <ac:chgData name="RAGHAVAN EASWARAN" userId="1230873382805857" providerId="LiveId" clId="{05CE111D-5C78-4B92-B5D5-FC352B525B15}" dt="2022-07-22T06:38:36.321" v="4088" actId="478"/>
          <ac:spMkLst>
            <pc:docMk/>
            <pc:sldMk cId="1574836448" sldId="305"/>
            <ac:spMk id="12" creationId="{9386E6E0-9099-F4D2-EE3C-C744B0BE3256}"/>
          </ac:spMkLst>
        </pc:spChg>
        <pc:spChg chg="add del">
          <ac:chgData name="RAGHAVAN EASWARAN" userId="1230873382805857" providerId="LiveId" clId="{05CE111D-5C78-4B92-B5D5-FC352B525B15}" dt="2022-07-22T06:38:45.140" v="4090" actId="478"/>
          <ac:spMkLst>
            <pc:docMk/>
            <pc:sldMk cId="1574836448" sldId="305"/>
            <ac:spMk id="13" creationId="{20828FD7-5AA6-9CB8-8BD5-CD43777224BF}"/>
          </ac:spMkLst>
        </pc:spChg>
        <pc:spChg chg="add mod">
          <ac:chgData name="RAGHAVAN EASWARAN" userId="1230873382805857" providerId="LiveId" clId="{05CE111D-5C78-4B92-B5D5-FC352B525B15}" dt="2022-07-22T06:38:56.764" v="4092" actId="1076"/>
          <ac:spMkLst>
            <pc:docMk/>
            <pc:sldMk cId="1574836448" sldId="305"/>
            <ac:spMk id="14" creationId="{FA28A890-C0F5-535F-91E7-52BFD8D8ABC7}"/>
          </ac:spMkLst>
        </pc:spChg>
        <pc:spChg chg="add mod">
          <ac:chgData name="RAGHAVAN EASWARAN" userId="1230873382805857" providerId="LiveId" clId="{05CE111D-5C78-4B92-B5D5-FC352B525B15}" dt="2022-07-22T06:39:23.229" v="4095" actId="208"/>
          <ac:spMkLst>
            <pc:docMk/>
            <pc:sldMk cId="1574836448" sldId="305"/>
            <ac:spMk id="15" creationId="{5A3452E3-F04C-082F-0D48-9D83A187C83B}"/>
          </ac:spMkLst>
        </pc:spChg>
        <pc:spChg chg="add mod">
          <ac:chgData name="RAGHAVAN EASWARAN" userId="1230873382805857" providerId="LiveId" clId="{05CE111D-5C78-4B92-B5D5-FC352B525B15}" dt="2022-07-22T06:40:15.691" v="4103" actId="2085"/>
          <ac:spMkLst>
            <pc:docMk/>
            <pc:sldMk cId="1574836448" sldId="305"/>
            <ac:spMk id="16" creationId="{741EA0CC-3284-D440-05F6-93744DE94717}"/>
          </ac:spMkLst>
        </pc:spChg>
        <pc:spChg chg="add mod">
          <ac:chgData name="RAGHAVAN EASWARAN" userId="1230873382805857" providerId="LiveId" clId="{05CE111D-5C78-4B92-B5D5-FC352B525B15}" dt="2022-07-22T06:40:58.065" v="4110" actId="208"/>
          <ac:spMkLst>
            <pc:docMk/>
            <pc:sldMk cId="1574836448" sldId="305"/>
            <ac:spMk id="17" creationId="{046F624B-B853-33EC-5E7F-048542AF0EA0}"/>
          </ac:spMkLst>
        </pc:spChg>
        <pc:graphicFrameChg chg="del">
          <ac:chgData name="RAGHAVAN EASWARAN" userId="1230873382805857" providerId="LiveId" clId="{05CE111D-5C78-4B92-B5D5-FC352B525B15}" dt="2022-07-22T06:37:26.474" v="4076" actId="478"/>
          <ac:graphicFrameMkLst>
            <pc:docMk/>
            <pc:sldMk cId="1574836448" sldId="305"/>
            <ac:graphicFrameMk id="5" creationId="{B830977E-8FB6-A4BB-F705-9847F75AF676}"/>
          </ac:graphicFrameMkLst>
        </pc:graphicFrameChg>
        <pc:graphicFrameChg chg="del">
          <ac:chgData name="RAGHAVAN EASWARAN" userId="1230873382805857" providerId="LiveId" clId="{05CE111D-5C78-4B92-B5D5-FC352B525B15}" dt="2022-07-22T06:37:24.439" v="4075" actId="478"/>
          <ac:graphicFrameMkLst>
            <pc:docMk/>
            <pc:sldMk cId="1574836448" sldId="305"/>
            <ac:graphicFrameMk id="9" creationId="{D8280FEE-9BCC-5AA9-C110-492DD1E18B25}"/>
          </ac:graphicFrameMkLst>
        </pc:graphicFrameChg>
        <pc:graphicFrameChg chg="del">
          <ac:chgData name="RAGHAVAN EASWARAN" userId="1230873382805857" providerId="LiveId" clId="{05CE111D-5C78-4B92-B5D5-FC352B525B15}" dt="2022-07-22T06:37:45.327" v="4082" actId="478"/>
          <ac:graphicFrameMkLst>
            <pc:docMk/>
            <pc:sldMk cId="1574836448" sldId="305"/>
            <ac:graphicFrameMk id="10" creationId="{3467D5AD-9D44-7D08-67AA-AF21960461C0}"/>
          </ac:graphicFrameMkLst>
        </pc:graphicFrameChg>
        <pc:graphicFrameChg chg="del mod">
          <ac:chgData name="RAGHAVAN EASWARAN" userId="1230873382805857" providerId="LiveId" clId="{05CE111D-5C78-4B92-B5D5-FC352B525B15}" dt="2022-07-22T06:37:38.809" v="4079" actId="478"/>
          <ac:graphicFrameMkLst>
            <pc:docMk/>
            <pc:sldMk cId="1574836448" sldId="305"/>
            <ac:graphicFrameMk id="11" creationId="{8AF458B3-4692-DDFF-D4E2-8DBEEF4B6268}"/>
          </ac:graphicFrameMkLst>
        </pc:graphicFrameChg>
        <pc:cxnChg chg="del">
          <ac:chgData name="RAGHAVAN EASWARAN" userId="1230873382805857" providerId="LiveId" clId="{05CE111D-5C78-4B92-B5D5-FC352B525B15}" dt="2022-07-22T06:37:43.340" v="4081" actId="478"/>
          <ac:cxnSpMkLst>
            <pc:docMk/>
            <pc:sldMk cId="1574836448" sldId="305"/>
            <ac:cxnSpMk id="6" creationId="{4DFD74C8-D41B-2964-D039-D23F703D5FA3}"/>
          </ac:cxnSpMkLst>
        </pc:cxnChg>
        <pc:cxnChg chg="del">
          <ac:chgData name="RAGHAVAN EASWARAN" userId="1230873382805857" providerId="LiveId" clId="{05CE111D-5C78-4B92-B5D5-FC352B525B15}" dt="2022-07-22T06:37:28.963" v="4077" actId="478"/>
          <ac:cxnSpMkLst>
            <pc:docMk/>
            <pc:sldMk cId="1574836448" sldId="305"/>
            <ac:cxnSpMk id="7" creationId="{1AE0CCD4-1501-6D82-D440-B99C56763CFE}"/>
          </ac:cxnSpMkLst>
        </pc:cxnChg>
        <pc:cxnChg chg="del">
          <ac:chgData name="RAGHAVAN EASWARAN" userId="1230873382805857" providerId="LiveId" clId="{05CE111D-5C78-4B92-B5D5-FC352B525B15}" dt="2022-07-22T06:37:41.212" v="4080" actId="478"/>
          <ac:cxnSpMkLst>
            <pc:docMk/>
            <pc:sldMk cId="1574836448" sldId="305"/>
            <ac:cxnSpMk id="8" creationId="{E1B18620-D22A-C9B0-6FCF-A035ECF8EF2F}"/>
          </ac:cxnSpMkLst>
        </pc:cxnChg>
        <pc:cxnChg chg="add mod">
          <ac:chgData name="RAGHAVAN EASWARAN" userId="1230873382805857" providerId="LiveId" clId="{05CE111D-5C78-4B92-B5D5-FC352B525B15}" dt="2022-07-22T06:41:57.101" v="4114" actId="13822"/>
          <ac:cxnSpMkLst>
            <pc:docMk/>
            <pc:sldMk cId="1574836448" sldId="305"/>
            <ac:cxnSpMk id="19" creationId="{7F52D6F1-5F02-BF44-BD40-95E36ECB819D}"/>
          </ac:cxnSpMkLst>
        </pc:cxnChg>
      </pc:sldChg>
      <pc:sldChg chg="addSp delSp modSp new mod modAnim">
        <pc:chgData name="RAGHAVAN EASWARAN" userId="1230873382805857" providerId="LiveId" clId="{05CE111D-5C78-4B92-B5D5-FC352B525B15}" dt="2022-07-22T14:02:17.488" v="4304"/>
        <pc:sldMkLst>
          <pc:docMk/>
          <pc:sldMk cId="658401189" sldId="306"/>
        </pc:sldMkLst>
        <pc:spChg chg="mod">
          <ac:chgData name="RAGHAVAN EASWARAN" userId="1230873382805857" providerId="LiveId" clId="{05CE111D-5C78-4B92-B5D5-FC352B525B15}" dt="2022-07-22T14:01:37.207" v="4284" actId="20577"/>
          <ac:spMkLst>
            <pc:docMk/>
            <pc:sldMk cId="658401189" sldId="306"/>
            <ac:spMk id="2" creationId="{4EF9CE4E-0D47-3635-7510-493CA3D09EFB}"/>
          </ac:spMkLst>
        </pc:spChg>
        <pc:spChg chg="del">
          <ac:chgData name="RAGHAVAN EASWARAN" userId="1230873382805857" providerId="LiveId" clId="{05CE111D-5C78-4B92-B5D5-FC352B525B15}" dt="2022-07-22T13:30:46.382" v="4152" actId="478"/>
          <ac:spMkLst>
            <pc:docMk/>
            <pc:sldMk cId="658401189" sldId="306"/>
            <ac:spMk id="3" creationId="{9208341E-ED6C-BE07-7EF0-9ADA2A19307A}"/>
          </ac:spMkLst>
        </pc:spChg>
        <pc:spChg chg="add mod">
          <ac:chgData name="RAGHAVAN EASWARAN" userId="1230873382805857" providerId="LiveId" clId="{05CE111D-5C78-4B92-B5D5-FC352B525B15}" dt="2022-07-22T13:30:59.025" v="4153"/>
          <ac:spMkLst>
            <pc:docMk/>
            <pc:sldMk cId="658401189" sldId="306"/>
            <ac:spMk id="4" creationId="{2E34B389-8A35-DAC2-3D87-38693164AD7B}"/>
          </ac:spMkLst>
        </pc:spChg>
        <pc:spChg chg="add mod">
          <ac:chgData name="RAGHAVAN EASWARAN" userId="1230873382805857" providerId="LiveId" clId="{05CE111D-5C78-4B92-B5D5-FC352B525B15}" dt="2022-07-22T13:30:59.025" v="4153"/>
          <ac:spMkLst>
            <pc:docMk/>
            <pc:sldMk cId="658401189" sldId="306"/>
            <ac:spMk id="6" creationId="{D7C110F2-CA4B-6FD8-CEB2-419BA9B3A1AC}"/>
          </ac:spMkLst>
        </pc:spChg>
        <pc:spChg chg="add mod">
          <ac:chgData name="RAGHAVAN EASWARAN" userId="1230873382805857" providerId="LiveId" clId="{05CE111D-5C78-4B92-B5D5-FC352B525B15}" dt="2022-07-22T13:38:40.989" v="4217" actId="1076"/>
          <ac:spMkLst>
            <pc:docMk/>
            <pc:sldMk cId="658401189" sldId="306"/>
            <ac:spMk id="7" creationId="{E277D8A6-DC84-1CCF-77E7-117D904F996B}"/>
          </ac:spMkLst>
        </pc:spChg>
        <pc:spChg chg="add mod">
          <ac:chgData name="RAGHAVAN EASWARAN" userId="1230873382805857" providerId="LiveId" clId="{05CE111D-5C78-4B92-B5D5-FC352B525B15}" dt="2022-07-22T14:02:07.201" v="4303" actId="14100"/>
          <ac:spMkLst>
            <pc:docMk/>
            <pc:sldMk cId="658401189" sldId="306"/>
            <ac:spMk id="8" creationId="{3D34EC6A-5DE1-9E2E-260B-F661D362F686}"/>
          </ac:spMkLst>
        </pc:spChg>
        <pc:cxnChg chg="add del mod">
          <ac:chgData name="RAGHAVAN EASWARAN" userId="1230873382805857" providerId="LiveId" clId="{05CE111D-5C78-4B92-B5D5-FC352B525B15}" dt="2022-07-22T13:31:13.634" v="4154" actId="478"/>
          <ac:cxnSpMkLst>
            <pc:docMk/>
            <pc:sldMk cId="658401189" sldId="306"/>
            <ac:cxnSpMk id="5" creationId="{1B7376A8-3250-FCDB-9ED9-454F86E5E187}"/>
          </ac:cxnSpMkLst>
        </pc:cxnChg>
      </pc:sldChg>
      <pc:sldChg chg="addSp delSp modSp add mod delAnim modAnim">
        <pc:chgData name="RAGHAVAN EASWARAN" userId="1230873382805857" providerId="LiveId" clId="{05CE111D-5C78-4B92-B5D5-FC352B525B15}" dt="2022-07-22T15:01:41.531" v="4575" actId="1076"/>
        <pc:sldMkLst>
          <pc:docMk/>
          <pc:sldMk cId="1123491889" sldId="307"/>
        </pc:sldMkLst>
        <pc:spChg chg="add del mod">
          <ac:chgData name="RAGHAVAN EASWARAN" userId="1230873382805857" providerId="LiveId" clId="{05CE111D-5C78-4B92-B5D5-FC352B525B15}" dt="2022-07-22T14:19:52.132" v="4458" actId="478"/>
          <ac:spMkLst>
            <pc:docMk/>
            <pc:sldMk cId="1123491889" sldId="307"/>
            <ac:spMk id="2" creationId="{4EF9CE4E-0D47-3635-7510-493CA3D09EFB}"/>
          </ac:spMkLst>
        </pc:spChg>
        <pc:spChg chg="mod">
          <ac:chgData name="RAGHAVAN EASWARAN" userId="1230873382805857" providerId="LiveId" clId="{05CE111D-5C78-4B92-B5D5-FC352B525B15}" dt="2022-07-22T14:43:58.360" v="4543" actId="1037"/>
          <ac:spMkLst>
            <pc:docMk/>
            <pc:sldMk cId="1123491889" sldId="307"/>
            <ac:spMk id="6" creationId="{D7C110F2-CA4B-6FD8-CEB2-419BA9B3A1AC}"/>
          </ac:spMkLst>
        </pc:spChg>
        <pc:spChg chg="del">
          <ac:chgData name="RAGHAVAN EASWARAN" userId="1230873382805857" providerId="LiveId" clId="{05CE111D-5C78-4B92-B5D5-FC352B525B15}" dt="2022-07-22T14:03:04.150" v="4306" actId="478"/>
          <ac:spMkLst>
            <pc:docMk/>
            <pc:sldMk cId="1123491889" sldId="307"/>
            <ac:spMk id="7" creationId="{E277D8A6-DC84-1CCF-77E7-117D904F996B}"/>
          </ac:spMkLst>
        </pc:spChg>
        <pc:spChg chg="del">
          <ac:chgData name="RAGHAVAN EASWARAN" userId="1230873382805857" providerId="LiveId" clId="{05CE111D-5C78-4B92-B5D5-FC352B525B15}" dt="2022-07-22T14:03:07.015" v="4307" actId="478"/>
          <ac:spMkLst>
            <pc:docMk/>
            <pc:sldMk cId="1123491889" sldId="307"/>
            <ac:spMk id="8" creationId="{3D34EC6A-5DE1-9E2E-260B-F661D362F686}"/>
          </ac:spMkLst>
        </pc:spChg>
        <pc:spChg chg="add mod">
          <ac:chgData name="RAGHAVAN EASWARAN" userId="1230873382805857" providerId="LiveId" clId="{05CE111D-5C78-4B92-B5D5-FC352B525B15}" dt="2022-07-22T15:00:33.413" v="4562" actId="1076"/>
          <ac:spMkLst>
            <pc:docMk/>
            <pc:sldMk cId="1123491889" sldId="307"/>
            <ac:spMk id="9" creationId="{2590ED51-0F2C-1E95-5A89-DD2CBD5B6DFA}"/>
          </ac:spMkLst>
        </pc:spChg>
        <pc:spChg chg="add del mod">
          <ac:chgData name="RAGHAVAN EASWARAN" userId="1230873382805857" providerId="LiveId" clId="{05CE111D-5C78-4B92-B5D5-FC352B525B15}" dt="2022-07-22T14:12:57.838" v="4436" actId="478"/>
          <ac:spMkLst>
            <pc:docMk/>
            <pc:sldMk cId="1123491889" sldId="307"/>
            <ac:spMk id="11" creationId="{3ECEDA2A-04A6-2393-0D1E-3AF54CE7A8F8}"/>
          </ac:spMkLst>
        </pc:spChg>
        <pc:spChg chg="add del mod">
          <ac:chgData name="RAGHAVAN EASWARAN" userId="1230873382805857" providerId="LiveId" clId="{05CE111D-5C78-4B92-B5D5-FC352B525B15}" dt="2022-07-22T14:19:55.555" v="4459" actId="478"/>
          <ac:spMkLst>
            <pc:docMk/>
            <pc:sldMk cId="1123491889" sldId="307"/>
            <ac:spMk id="16" creationId="{488311D5-439D-E800-3036-58EE026F2501}"/>
          </ac:spMkLst>
        </pc:spChg>
        <pc:graphicFrameChg chg="add del mod">
          <ac:chgData name="RAGHAVAN EASWARAN" userId="1230873382805857" providerId="LiveId" clId="{05CE111D-5C78-4B92-B5D5-FC352B525B15}" dt="2022-07-22T14:12:54.461" v="4434"/>
          <ac:graphicFrameMkLst>
            <pc:docMk/>
            <pc:sldMk cId="1123491889" sldId="307"/>
            <ac:graphicFrameMk id="12" creationId="{3033F0B5-DFEE-77A9-CC3F-5D191C4FFBDB}"/>
          </ac:graphicFrameMkLst>
        </pc:graphicFrameChg>
        <pc:graphicFrameChg chg="add del mod">
          <ac:chgData name="RAGHAVAN EASWARAN" userId="1230873382805857" providerId="LiveId" clId="{05CE111D-5C78-4B92-B5D5-FC352B525B15}" dt="2022-07-22T14:12:52.637" v="4431"/>
          <ac:graphicFrameMkLst>
            <pc:docMk/>
            <pc:sldMk cId="1123491889" sldId="307"/>
            <ac:graphicFrameMk id="13" creationId="{7A51DC5D-1365-15B1-01D2-C00DD4F18A02}"/>
          </ac:graphicFrameMkLst>
        </pc:graphicFrameChg>
        <pc:graphicFrameChg chg="add mod">
          <ac:chgData name="RAGHAVAN EASWARAN" userId="1230873382805857" providerId="LiveId" clId="{05CE111D-5C78-4B92-B5D5-FC352B525B15}" dt="2022-07-22T15:01:09.422" v="4567" actId="1076"/>
          <ac:graphicFrameMkLst>
            <pc:docMk/>
            <pc:sldMk cId="1123491889" sldId="307"/>
            <ac:graphicFrameMk id="14" creationId="{01C20D94-E34A-1F37-AA23-BB0A16370D64}"/>
          </ac:graphicFrameMkLst>
        </pc:graphicFrameChg>
        <pc:graphicFrameChg chg="add mod">
          <ac:chgData name="RAGHAVAN EASWARAN" userId="1230873382805857" providerId="LiveId" clId="{05CE111D-5C78-4B92-B5D5-FC352B525B15}" dt="2022-07-22T15:01:34.953" v="4574" actId="14100"/>
          <ac:graphicFrameMkLst>
            <pc:docMk/>
            <pc:sldMk cId="1123491889" sldId="307"/>
            <ac:graphicFrameMk id="17" creationId="{708B2A8A-9DD2-6316-DB84-2B02ADB9F5C1}"/>
          </ac:graphicFrameMkLst>
        </pc:graphicFrameChg>
        <pc:graphicFrameChg chg="add mod">
          <ac:chgData name="RAGHAVAN EASWARAN" userId="1230873382805857" providerId="LiveId" clId="{05CE111D-5C78-4B92-B5D5-FC352B525B15}" dt="2022-07-22T15:01:41.531" v="4575" actId="1076"/>
          <ac:graphicFrameMkLst>
            <pc:docMk/>
            <pc:sldMk cId="1123491889" sldId="307"/>
            <ac:graphicFrameMk id="18" creationId="{966F6A57-4BB3-D9EF-783A-F4AF749C1F55}"/>
          </ac:graphicFrameMkLst>
        </pc:graphicFrameChg>
        <pc:cxnChg chg="add mod">
          <ac:chgData name="RAGHAVAN EASWARAN" userId="1230873382805857" providerId="LiveId" clId="{05CE111D-5C78-4B92-B5D5-FC352B525B15}" dt="2022-07-22T14:03:44.320" v="4309"/>
          <ac:cxnSpMkLst>
            <pc:docMk/>
            <pc:sldMk cId="1123491889" sldId="307"/>
            <ac:cxnSpMk id="5" creationId="{25523A36-113C-D09F-26BB-E053FEA1DF9B}"/>
          </ac:cxnSpMkLst>
        </pc:cxnChg>
      </pc:sldChg>
      <pc:sldChg chg="addSp delSp modSp new mod modAnim">
        <pc:chgData name="RAGHAVAN EASWARAN" userId="1230873382805857" providerId="LiveId" clId="{05CE111D-5C78-4B92-B5D5-FC352B525B15}" dt="2022-07-22T15:59:20.548" v="4639"/>
        <pc:sldMkLst>
          <pc:docMk/>
          <pc:sldMk cId="3156419102" sldId="308"/>
        </pc:sldMkLst>
        <pc:spChg chg="del">
          <ac:chgData name="RAGHAVAN EASWARAN" userId="1230873382805857" providerId="LiveId" clId="{05CE111D-5C78-4B92-B5D5-FC352B525B15}" dt="2022-07-22T15:02:13.039" v="4578" actId="478"/>
          <ac:spMkLst>
            <pc:docMk/>
            <pc:sldMk cId="3156419102" sldId="308"/>
            <ac:spMk id="2" creationId="{E07B6407-DCF9-170A-AFE4-5510FEEEF129}"/>
          </ac:spMkLst>
        </pc:spChg>
        <pc:spChg chg="del">
          <ac:chgData name="RAGHAVAN EASWARAN" userId="1230873382805857" providerId="LiveId" clId="{05CE111D-5C78-4B92-B5D5-FC352B525B15}" dt="2022-07-22T15:02:11.832" v="4577" actId="478"/>
          <ac:spMkLst>
            <pc:docMk/>
            <pc:sldMk cId="3156419102" sldId="308"/>
            <ac:spMk id="3" creationId="{5C9391AF-D27A-8DC0-10A6-08C92F9532A6}"/>
          </ac:spMkLst>
        </pc:spChg>
        <pc:spChg chg="add mod">
          <ac:chgData name="RAGHAVAN EASWARAN" userId="1230873382805857" providerId="LiveId" clId="{05CE111D-5C78-4B92-B5D5-FC352B525B15}" dt="2022-07-22T15:59:17.378" v="4638" actId="14100"/>
          <ac:spMkLst>
            <pc:docMk/>
            <pc:sldMk cId="3156419102" sldId="308"/>
            <ac:spMk id="8" creationId="{0025CC57-597F-4730-8398-1CD2EDBE23A8}"/>
          </ac:spMkLst>
        </pc:spChg>
        <pc:graphicFrameChg chg="add mod">
          <ac:chgData name="RAGHAVAN EASWARAN" userId="1230873382805857" providerId="LiveId" clId="{05CE111D-5C78-4B92-B5D5-FC352B525B15}" dt="2022-07-22T15:12:29.245" v="4602" actId="14100"/>
          <ac:graphicFrameMkLst>
            <pc:docMk/>
            <pc:sldMk cId="3156419102" sldId="308"/>
            <ac:graphicFrameMk id="4" creationId="{E5313445-793A-B346-8AAF-282B84C9B3E7}"/>
          </ac:graphicFrameMkLst>
        </pc:graphicFrameChg>
        <pc:graphicFrameChg chg="add mod">
          <ac:chgData name="RAGHAVAN EASWARAN" userId="1230873382805857" providerId="LiveId" clId="{05CE111D-5C78-4B92-B5D5-FC352B525B15}" dt="2022-07-22T15:10:58.319" v="4596"/>
          <ac:graphicFrameMkLst>
            <pc:docMk/>
            <pc:sldMk cId="3156419102" sldId="308"/>
            <ac:graphicFrameMk id="5" creationId="{DEE0623D-C192-8084-F33A-1EA52357C3AD}"/>
          </ac:graphicFrameMkLst>
        </pc:graphicFrameChg>
        <pc:graphicFrameChg chg="add mod">
          <ac:chgData name="RAGHAVAN EASWARAN" userId="1230873382805857" providerId="LiveId" clId="{05CE111D-5C78-4B92-B5D5-FC352B525B15}" dt="2022-07-22T15:52:42.054" v="4622" actId="1076"/>
          <ac:graphicFrameMkLst>
            <pc:docMk/>
            <pc:sldMk cId="3156419102" sldId="308"/>
            <ac:graphicFrameMk id="6" creationId="{F68478E0-A51D-920B-C745-9BFF127CEA60}"/>
          </ac:graphicFrameMkLst>
        </pc:graphicFrameChg>
        <pc:graphicFrameChg chg="add mod">
          <ac:chgData name="RAGHAVAN EASWARAN" userId="1230873382805857" providerId="LiveId" clId="{05CE111D-5C78-4B92-B5D5-FC352B525B15}" dt="2022-07-22T15:54:09.559" v="4628" actId="1076"/>
          <ac:graphicFrameMkLst>
            <pc:docMk/>
            <pc:sldMk cId="3156419102" sldId="308"/>
            <ac:graphicFrameMk id="7" creationId="{2EB0CD85-388D-30A6-C625-A14592B08BF6}"/>
          </ac:graphicFrameMkLst>
        </pc:graphicFrameChg>
      </pc:sldChg>
      <pc:sldChg chg="addSp delSp modSp new mod modAnim">
        <pc:chgData name="RAGHAVAN EASWARAN" userId="1230873382805857" providerId="LiveId" clId="{05CE111D-5C78-4B92-B5D5-FC352B525B15}" dt="2022-07-23T07:05:43.922" v="4849"/>
        <pc:sldMkLst>
          <pc:docMk/>
          <pc:sldMk cId="2198604926" sldId="309"/>
        </pc:sldMkLst>
        <pc:spChg chg="mod">
          <ac:chgData name="RAGHAVAN EASWARAN" userId="1230873382805857" providerId="LiveId" clId="{05CE111D-5C78-4B92-B5D5-FC352B525B15}" dt="2022-07-22T16:04:39.836" v="4700" actId="1076"/>
          <ac:spMkLst>
            <pc:docMk/>
            <pc:sldMk cId="2198604926" sldId="309"/>
            <ac:spMk id="2" creationId="{98124154-2E31-949F-496D-07DEFE8BC2EF}"/>
          </ac:spMkLst>
        </pc:spChg>
        <pc:spChg chg="del">
          <ac:chgData name="RAGHAVAN EASWARAN" userId="1230873382805857" providerId="LiveId" clId="{05CE111D-5C78-4B92-B5D5-FC352B525B15}" dt="2022-07-22T16:04:33.796" v="4699" actId="478"/>
          <ac:spMkLst>
            <pc:docMk/>
            <pc:sldMk cId="2198604926" sldId="309"/>
            <ac:spMk id="3" creationId="{9FEFCFB7-6492-39C7-B213-CD24AFF1F4E4}"/>
          </ac:spMkLst>
        </pc:spChg>
        <pc:graphicFrameChg chg="add mod">
          <ac:chgData name="RAGHAVAN EASWARAN" userId="1230873382805857" providerId="LiveId" clId="{05CE111D-5C78-4B92-B5D5-FC352B525B15}" dt="2022-07-22T16:26:49.634" v="4736" actId="1076"/>
          <ac:graphicFrameMkLst>
            <pc:docMk/>
            <pc:sldMk cId="2198604926" sldId="309"/>
            <ac:graphicFrameMk id="4" creationId="{920243CC-C434-E25D-B1C8-23DEAB611C5D}"/>
          </ac:graphicFrameMkLst>
        </pc:graphicFrameChg>
        <pc:graphicFrameChg chg="add mod">
          <ac:chgData name="RAGHAVAN EASWARAN" userId="1230873382805857" providerId="LiveId" clId="{05CE111D-5C78-4B92-B5D5-FC352B525B15}" dt="2022-07-23T07:05:43.922" v="4849"/>
          <ac:graphicFrameMkLst>
            <pc:docMk/>
            <pc:sldMk cId="2198604926" sldId="309"/>
            <ac:graphicFrameMk id="5" creationId="{1A84C211-539B-22FA-A61F-529A0E5D3AFA}"/>
          </ac:graphicFrameMkLst>
        </pc:graphicFrameChg>
        <pc:graphicFrameChg chg="add mod">
          <ac:chgData name="RAGHAVAN EASWARAN" userId="1230873382805857" providerId="LiveId" clId="{05CE111D-5C78-4B92-B5D5-FC352B525B15}" dt="2022-07-23T06:51:37.287" v="4802"/>
          <ac:graphicFrameMkLst>
            <pc:docMk/>
            <pc:sldMk cId="2198604926" sldId="309"/>
            <ac:graphicFrameMk id="6" creationId="{4239147D-B185-8A47-409F-7A0310BE0405}"/>
          </ac:graphicFrameMkLst>
        </pc:graphicFrameChg>
      </pc:sldChg>
      <pc:sldChg chg="addSp delSp modSp new mod modAnim">
        <pc:chgData name="RAGHAVAN EASWARAN" userId="1230873382805857" providerId="LiveId" clId="{05CE111D-5C78-4B92-B5D5-FC352B525B15}" dt="2022-07-23T07:48:29.093" v="4883" actId="207"/>
        <pc:sldMkLst>
          <pc:docMk/>
          <pc:sldMk cId="3590833243" sldId="310"/>
        </pc:sldMkLst>
        <pc:spChg chg="mod">
          <ac:chgData name="RAGHAVAN EASWARAN" userId="1230873382805857" providerId="LiveId" clId="{05CE111D-5C78-4B92-B5D5-FC352B525B15}" dt="2022-07-23T07:35:38.742" v="4880" actId="20577"/>
          <ac:spMkLst>
            <pc:docMk/>
            <pc:sldMk cId="3590833243" sldId="310"/>
            <ac:spMk id="2" creationId="{A6EC3F28-C470-9663-2124-9D4E6003A9C1}"/>
          </ac:spMkLst>
        </pc:spChg>
        <pc:spChg chg="del">
          <ac:chgData name="RAGHAVAN EASWARAN" userId="1230873382805857" providerId="LiveId" clId="{05CE111D-5C78-4B92-B5D5-FC352B525B15}" dt="2022-07-23T06:50:21.037" v="4791" actId="478"/>
          <ac:spMkLst>
            <pc:docMk/>
            <pc:sldMk cId="3590833243" sldId="310"/>
            <ac:spMk id="3" creationId="{57613DD3-E994-F040-7C55-2779C7CEE220}"/>
          </ac:spMkLst>
        </pc:spChg>
        <pc:spChg chg="add mod">
          <ac:chgData name="RAGHAVAN EASWARAN" userId="1230873382805857" providerId="LiveId" clId="{05CE111D-5C78-4B92-B5D5-FC352B525B15}" dt="2022-07-23T07:48:29.093" v="4883" actId="207"/>
          <ac:spMkLst>
            <pc:docMk/>
            <pc:sldMk cId="3590833243" sldId="310"/>
            <ac:spMk id="8" creationId="{70D7AD32-8BED-F893-6283-AC429A8AC965}"/>
          </ac:spMkLst>
        </pc:spChg>
        <pc:graphicFrameChg chg="add mod">
          <ac:chgData name="RAGHAVAN EASWARAN" userId="1230873382805857" providerId="LiveId" clId="{05CE111D-5C78-4B92-B5D5-FC352B525B15}" dt="2022-07-23T07:09:16.664" v="4865" actId="1076"/>
          <ac:graphicFrameMkLst>
            <pc:docMk/>
            <pc:sldMk cId="3590833243" sldId="310"/>
            <ac:graphicFrameMk id="4" creationId="{31A7A0E8-D609-4CEF-81A5-6B5A3BFD6632}"/>
          </ac:graphicFrameMkLst>
        </pc:graphicFrameChg>
        <pc:graphicFrameChg chg="add mod">
          <ac:chgData name="RAGHAVAN EASWARAN" userId="1230873382805857" providerId="LiveId" clId="{05CE111D-5C78-4B92-B5D5-FC352B525B15}" dt="2022-07-23T07:10:13.353" v="4868"/>
          <ac:graphicFrameMkLst>
            <pc:docMk/>
            <pc:sldMk cId="3590833243" sldId="310"/>
            <ac:graphicFrameMk id="5" creationId="{A99D25A6-97E6-15E0-6B6B-13617B3686A8}"/>
          </ac:graphicFrameMkLst>
        </pc:graphicFrameChg>
        <pc:graphicFrameChg chg="add mod">
          <ac:chgData name="RAGHAVAN EASWARAN" userId="1230873382805857" providerId="LiveId" clId="{05CE111D-5C78-4B92-B5D5-FC352B525B15}" dt="2022-07-23T07:10:41.430" v="4871" actId="1076"/>
          <ac:graphicFrameMkLst>
            <pc:docMk/>
            <pc:sldMk cId="3590833243" sldId="310"/>
            <ac:graphicFrameMk id="6" creationId="{5D654E9D-3ABC-FEC9-5A14-4FC5E03CD9C5}"/>
          </ac:graphicFrameMkLst>
        </pc:graphicFrameChg>
        <pc:graphicFrameChg chg="add mod">
          <ac:chgData name="RAGHAVAN EASWARAN" userId="1230873382805857" providerId="LiveId" clId="{05CE111D-5C78-4B92-B5D5-FC352B525B15}" dt="2022-07-23T07:11:30.053" v="4874"/>
          <ac:graphicFrameMkLst>
            <pc:docMk/>
            <pc:sldMk cId="3590833243" sldId="310"/>
            <ac:graphicFrameMk id="7" creationId="{B710BA93-A0C9-F44E-A209-90C6CF566D99}"/>
          </ac:graphicFrameMkLst>
        </pc:graphicFrameChg>
      </pc:sldChg>
      <pc:sldChg chg="addSp delSp modSp new mod">
        <pc:chgData name="RAGHAVAN EASWARAN" userId="1230873382805857" providerId="LiveId" clId="{05CE111D-5C78-4B92-B5D5-FC352B525B15}" dt="2022-07-23T07:07:10.207" v="4859" actId="478"/>
        <pc:sldMkLst>
          <pc:docMk/>
          <pc:sldMk cId="785781764" sldId="311"/>
        </pc:sldMkLst>
        <pc:spChg chg="del">
          <ac:chgData name="RAGHAVAN EASWARAN" userId="1230873382805857" providerId="LiveId" clId="{05CE111D-5C78-4B92-B5D5-FC352B525B15}" dt="2022-07-23T07:06:06.567" v="4852" actId="478"/>
          <ac:spMkLst>
            <pc:docMk/>
            <pc:sldMk cId="785781764" sldId="311"/>
            <ac:spMk id="2" creationId="{3375649A-E148-6E6B-5D12-DD9C9916D5DD}"/>
          </ac:spMkLst>
        </pc:spChg>
        <pc:spChg chg="del">
          <ac:chgData name="RAGHAVAN EASWARAN" userId="1230873382805857" providerId="LiveId" clId="{05CE111D-5C78-4B92-B5D5-FC352B525B15}" dt="2022-07-23T07:06:04.708" v="4851" actId="478"/>
          <ac:spMkLst>
            <pc:docMk/>
            <pc:sldMk cId="785781764" sldId="311"/>
            <ac:spMk id="3" creationId="{C9398B88-8343-076F-DF59-FAEC23532C4D}"/>
          </ac:spMkLst>
        </pc:spChg>
        <pc:graphicFrameChg chg="add del mod">
          <ac:chgData name="RAGHAVAN EASWARAN" userId="1230873382805857" providerId="LiveId" clId="{05CE111D-5C78-4B92-B5D5-FC352B525B15}" dt="2022-07-23T07:07:10.207" v="4859" actId="478"/>
          <ac:graphicFrameMkLst>
            <pc:docMk/>
            <pc:sldMk cId="785781764" sldId="311"/>
            <ac:graphicFrameMk id="4" creationId="{CA2B4017-6718-FB74-D04C-62A51111DA9C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DB42C48-8241-C033-41C0-F392DE5B02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505012A-3B10-C7A3-14A9-EFCF946BE3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305D9D6-EACA-BAA1-5526-716D8EC62F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8-07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82D4062-0DF4-5236-CC5A-08E91B065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91939E2-55CB-C2F2-3084-034E2D24D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1306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DDB2329-4ABD-E1AE-B1BE-35D715EE5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7469EB09-E262-E6A3-78F7-4FBA569B24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2346476-0AD6-6DD3-E31D-DF8E214232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8-07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B0CB31F-0897-B6F3-4B80-CCB5AD941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0F4D097-ED75-898D-BF6A-E6F55FC3D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28646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51024E1B-5499-0FAE-CDF6-4743BC84A2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8AB07BAC-B7C2-52C0-D32E-C582D13855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EA5A946-0677-2CD8-556E-DE85347EB7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8-07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2B318A0-775D-32D6-A387-04A0B8F41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89A9BEA-A239-DDF4-D1EE-79CF0F37D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68630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7CE5A72-3204-0CDA-14E6-B0A99F338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ACFF7F2-7A93-1766-E76E-D61318B8E0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9A5C2A1-6E31-2E1E-3894-288A624B2E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8-07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996AB36-6C3B-6087-7EEF-99D4FB97B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569473A-C4D3-7FEF-2DB2-7CD38CF10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65632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5E64931-033E-7FE7-7666-B18FC30E2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A7E96B37-5EF0-AAC9-EB67-410B7DDE0A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87D1BFE-944E-9175-A26E-68AEF9FC7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8-07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43F8929-1A75-BAA8-3F2B-DAE084AC76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B006366-6B73-083F-368E-BF28D44AE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899699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E0A1921-750B-C6D3-2D94-5AAB40C41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41AE2D2-8C6E-B766-F95A-7922DAB7418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0DFA28E-C0C7-0CD6-D4C5-A0B91988CF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4F8641BC-9AC6-85E0-28F2-57C62F2F4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8-07-2022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98950A0-9287-366A-05C8-7C0421CEA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88DA8DD-3B7C-65F1-4071-8EB45A2F6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49022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8EAA4AA-56D0-1C95-0170-A2BB9B23E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8C02840F-AA52-4B20-3B19-B42B83534D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20292467-E112-887B-CD99-E30640E4EF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A2545E16-5421-45B8-2627-492A76B818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FC975E8A-EF31-500B-6A35-5548CF16AC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7AE4523C-A892-3C5D-ECCF-5C71AD671F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8-07-2022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97B68014-9227-BD2B-9386-24043D1BC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1966636D-2261-A1FF-162B-5EF8D7971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55748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563CC5A-435C-646B-6A95-DFA974093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6902E0E0-7473-3837-A110-F7E1AD714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8-07-2022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D28F67DF-5889-512D-BCC4-665ED8888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97380CCD-0A6C-7DC9-F8B5-18F839B35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6370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858BB817-CA49-CD6C-98AB-4BB993FA5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8-07-2022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7DA42BA4-F433-BF92-12A9-C8708E1AB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31B24DD1-560B-0EC4-B3AC-A96ED845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775987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51BAF0E-E573-03F0-92DC-7D3673D96A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B48860D-52F7-E6E7-08B4-C86DF91AF1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C4DE7CD-A016-8ABB-ABF4-0CF584210A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D3175B29-30DD-A005-7131-5EADD2689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8-07-2022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4A169DC-632A-A254-4361-464651F8C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F9132D6-C4E9-9D58-F2B8-DE11EBE32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39805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B725B3C-0567-F403-14B2-A32256BF1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111B3F61-F750-9D01-A56D-271828A674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EB5C31AC-1170-44FC-0D1A-645EDBC34D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44281BF4-A231-8690-C286-44323A4B51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8-07-2022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12527BC-9F05-E0F5-ED82-86B02B883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11E3F65F-BE2D-7361-8297-BC73A2FF0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3356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552B3DE3-E19D-4E8D-F5F9-D3BFA8361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1AAFAD8-9A83-49F3-A70C-8C99B3BB5E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D389FFE-EFEF-7DAC-A631-A594C58C07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4B57A4-3C9A-4AD5-9B87-320DA9CC1F69}" type="datetimeFigureOut">
              <a:rPr lang="en-IN" smtClean="0"/>
              <a:t>28-07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5A9B0D7-3A21-C92E-35A8-BB0A7ED662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16B3A71-BABA-3FA4-646A-C4D856A359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4059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9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69673" y="1"/>
            <a:ext cx="5954002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3600" b="1" dirty="0" smtClean="0"/>
          </a:p>
          <a:p>
            <a:pPr algn="ctr"/>
            <a:endParaRPr lang="en-IN" sz="3600" b="1" dirty="0"/>
          </a:p>
          <a:p>
            <a:pPr algn="ctr"/>
            <a:endParaRPr lang="en-IN" sz="3600" b="1" dirty="0" smtClean="0"/>
          </a:p>
          <a:p>
            <a:pPr algn="ctr"/>
            <a:endParaRPr lang="en-IN" sz="3600" b="1" dirty="0" smtClean="0"/>
          </a:p>
          <a:p>
            <a:pPr algn="ctr"/>
            <a:endParaRPr lang="en-IN" sz="3600" b="1" dirty="0"/>
          </a:p>
          <a:p>
            <a:pPr algn="ctr"/>
            <a:endParaRPr lang="en-IN" sz="3600" b="1" dirty="0" smtClean="0"/>
          </a:p>
          <a:p>
            <a:pPr algn="ctr"/>
            <a:r>
              <a:rPr lang="en-IN" sz="3600" b="1" dirty="0" smtClean="0"/>
              <a:t>Season 1, Lecture 2 (S1,L2):</a:t>
            </a:r>
          </a:p>
          <a:p>
            <a:pPr algn="ctr"/>
            <a:r>
              <a:rPr lang="en-US" sz="3600" b="1" dirty="0" smtClean="0"/>
              <a:t>Kinetic Theory</a:t>
            </a:r>
            <a:endParaRPr lang="en-IN" sz="6000" b="1" dirty="0"/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xmlns="" id="{12EB362A-5841-5245-C4EC-22712F307FA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0" b="67590"/>
          <a:stretch/>
        </p:blipFill>
        <p:spPr>
          <a:xfrm>
            <a:off x="3269673" y="0"/>
            <a:ext cx="5954002" cy="332344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269673" y="1590675"/>
            <a:ext cx="5954002" cy="2286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15375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1C6680F-2CAB-1325-BE9B-4BC33F50B0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93242" y="-227653"/>
            <a:ext cx="10515600" cy="1325563"/>
          </a:xfrm>
        </p:spPr>
        <p:txBody>
          <a:bodyPr>
            <a:normAutofit/>
          </a:bodyPr>
          <a:lstStyle/>
          <a:p>
            <a:r>
              <a:rPr lang="en-US" sz="6000" b="1" dirty="0">
                <a:solidFill>
                  <a:srgbClr val="002060"/>
                </a:solidFill>
              </a:rPr>
              <a:t>Ideal gas and Real gas</a:t>
            </a:r>
            <a:endParaRPr lang="en-IN" sz="6000" b="1" dirty="0">
              <a:solidFill>
                <a:srgbClr val="00206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FD276EA-DAED-22E8-AD6E-4D4CF3FCB960}"/>
              </a:ext>
            </a:extLst>
          </p:cNvPr>
          <p:cNvSpPr txBox="1"/>
          <p:nvPr/>
        </p:nvSpPr>
        <p:spPr>
          <a:xfrm>
            <a:off x="3757885" y="737707"/>
            <a:ext cx="34554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The Approximation</a:t>
            </a:r>
            <a:endParaRPr lang="en-IN" sz="3200" b="1" dirty="0"/>
          </a:p>
        </p:txBody>
      </p:sp>
      <p:pic>
        <p:nvPicPr>
          <p:cNvPr id="7" name="Picture 11">
            <a:extLst>
              <a:ext uri="{FF2B5EF4-FFF2-40B4-BE49-F238E27FC236}">
                <a16:creationId xmlns:a16="http://schemas.microsoft.com/office/drawing/2014/main" xmlns="" id="{250EB706-11EE-0F32-0239-F395F7BE3AE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671"/>
          <a:stretch/>
        </p:blipFill>
        <p:spPr bwMode="auto">
          <a:xfrm>
            <a:off x="1993242" y="1415525"/>
            <a:ext cx="4512259" cy="29183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xmlns="" id="{BC124DD0-EC92-C0A9-E374-D13B087D24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066586"/>
              </p:ext>
            </p:extLst>
          </p:nvPr>
        </p:nvGraphicFramePr>
        <p:xfrm>
          <a:off x="7016750" y="1662531"/>
          <a:ext cx="5175250" cy="17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4" name="Equation" r:id="rId4" imgW="1320480" imgH="457200" progId="Equation.DSMT4">
                  <p:embed/>
                </p:oleObj>
              </mc:Choice>
              <mc:Fallback>
                <p:oleObj name="Equation" r:id="rId4" imgW="1320480" imgH="457200" progId="Equation.DSMT4">
                  <p:embed/>
                  <p:pic>
                    <p:nvPicPr>
                      <p:cNvPr id="8" name="Object 83">
                        <a:extLst>
                          <a:ext uri="{FF2B5EF4-FFF2-40B4-BE49-F238E27FC236}">
                            <a16:creationId xmlns:a16="http://schemas.microsoft.com/office/drawing/2014/main" xmlns="" id="{BC124DD0-EC92-C0A9-E374-D13B087D24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0" y="1662531"/>
                        <a:ext cx="5175250" cy="178911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3A286951-5A08-CE40-B56C-F75EB3FF1B27}"/>
              </a:ext>
            </a:extLst>
          </p:cNvPr>
          <p:cNvSpPr txBox="1"/>
          <p:nvPr/>
        </p:nvSpPr>
        <p:spPr>
          <a:xfrm>
            <a:off x="2064703" y="4965170"/>
            <a:ext cx="1710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Larger T</a:t>
            </a:r>
            <a:endParaRPr lang="en-IN" sz="3600" b="1" dirty="0"/>
          </a:p>
        </p:txBody>
      </p:sp>
      <p:graphicFrame>
        <p:nvGraphicFramePr>
          <p:cNvPr id="10" name="Object 83">
            <a:extLst>
              <a:ext uri="{FF2B5EF4-FFF2-40B4-BE49-F238E27FC236}">
                <a16:creationId xmlns:a16="http://schemas.microsoft.com/office/drawing/2014/main" xmlns="" id="{C22C191B-52A2-F436-F64C-9E37A19582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743421"/>
              </p:ext>
            </p:extLst>
          </p:nvPr>
        </p:nvGraphicFramePr>
        <p:xfrm>
          <a:off x="5368518" y="4841453"/>
          <a:ext cx="204152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5" name="Equation" r:id="rId6" imgW="520560" imgH="228600" progId="Equation.DSMT4">
                  <p:embed/>
                </p:oleObj>
              </mc:Choice>
              <mc:Fallback>
                <p:oleObj name="Equation" r:id="rId6" imgW="520560" imgH="228600" progId="Equation.DSMT4">
                  <p:embed/>
                  <p:pic>
                    <p:nvPicPr>
                      <p:cNvPr id="10" name="Object 83">
                        <a:extLst>
                          <a:ext uri="{FF2B5EF4-FFF2-40B4-BE49-F238E27FC236}">
                            <a16:creationId xmlns:a16="http://schemas.microsoft.com/office/drawing/2014/main" xmlns="" id="{C22C191B-52A2-F436-F64C-9E37A19582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518" y="4841453"/>
                        <a:ext cx="2041525" cy="8937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rrow: Right 10">
            <a:extLst>
              <a:ext uri="{FF2B5EF4-FFF2-40B4-BE49-F238E27FC236}">
                <a16:creationId xmlns:a16="http://schemas.microsoft.com/office/drawing/2014/main" xmlns="" id="{DA776746-0E4D-A109-C399-A5E66860BC09}"/>
              </a:ext>
            </a:extLst>
          </p:cNvPr>
          <p:cNvSpPr/>
          <p:nvPr/>
        </p:nvSpPr>
        <p:spPr>
          <a:xfrm>
            <a:off x="3962921" y="5114502"/>
            <a:ext cx="957827" cy="347663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aphicFrame>
        <p:nvGraphicFramePr>
          <p:cNvPr id="12" name="Object 83">
            <a:extLst>
              <a:ext uri="{FF2B5EF4-FFF2-40B4-BE49-F238E27FC236}">
                <a16:creationId xmlns:a16="http://schemas.microsoft.com/office/drawing/2014/main" xmlns="" id="{A56A2F26-2BFB-9A45-741D-448A863E28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758459"/>
              </p:ext>
            </p:extLst>
          </p:nvPr>
        </p:nvGraphicFramePr>
        <p:xfrm>
          <a:off x="7939786" y="4841453"/>
          <a:ext cx="28352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6" name="Equation" r:id="rId8" imgW="723600" imgH="228600" progId="Equation.DSMT4">
                  <p:embed/>
                </p:oleObj>
              </mc:Choice>
              <mc:Fallback>
                <p:oleObj name="Equation" r:id="rId8" imgW="723600" imgH="228600" progId="Equation.DSMT4">
                  <p:embed/>
                  <p:pic>
                    <p:nvPicPr>
                      <p:cNvPr id="12" name="Object 83">
                        <a:extLst>
                          <a:ext uri="{FF2B5EF4-FFF2-40B4-BE49-F238E27FC236}">
                            <a16:creationId xmlns:a16="http://schemas.microsoft.com/office/drawing/2014/main" xmlns="" id="{A56A2F26-2BFB-9A45-741D-448A863E28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786" y="4841453"/>
                        <a:ext cx="2835275" cy="8953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AA3A2948-F714-895B-ACBA-218E9F8DB6F5}"/>
              </a:ext>
            </a:extLst>
          </p:cNvPr>
          <p:cNvSpPr txBox="1"/>
          <p:nvPr/>
        </p:nvSpPr>
        <p:spPr>
          <a:xfrm>
            <a:off x="1904868" y="5825278"/>
            <a:ext cx="28748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Lower density</a:t>
            </a:r>
            <a:endParaRPr lang="en-IN" sz="3600" b="1" dirty="0"/>
          </a:p>
        </p:txBody>
      </p:sp>
      <p:graphicFrame>
        <p:nvGraphicFramePr>
          <p:cNvPr id="14" name="Object 83">
            <a:extLst>
              <a:ext uri="{FF2B5EF4-FFF2-40B4-BE49-F238E27FC236}">
                <a16:creationId xmlns:a16="http://schemas.microsoft.com/office/drawing/2014/main" xmlns="" id="{55DA0EC4-FE85-35C7-20B4-80B8B7217A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654998"/>
              </p:ext>
            </p:extLst>
          </p:nvPr>
        </p:nvGraphicFramePr>
        <p:xfrm>
          <a:off x="5398456" y="5825278"/>
          <a:ext cx="1107045" cy="95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7" name="Equation" r:id="rId10" imgW="457200" imgH="393480" progId="Equation.DSMT4">
                  <p:embed/>
                </p:oleObj>
              </mc:Choice>
              <mc:Fallback>
                <p:oleObj name="Equation" r:id="rId10" imgW="457200" imgH="393480" progId="Equation.DSMT4">
                  <p:embed/>
                  <p:pic>
                    <p:nvPicPr>
                      <p:cNvPr id="14" name="Object 83">
                        <a:extLst>
                          <a:ext uri="{FF2B5EF4-FFF2-40B4-BE49-F238E27FC236}">
                            <a16:creationId xmlns:a16="http://schemas.microsoft.com/office/drawing/2014/main" xmlns="" id="{55DA0EC4-FE85-35C7-20B4-80B8B7217A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8456" y="5825278"/>
                        <a:ext cx="1107045" cy="9511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ounded Rectangle 2"/>
          <p:cNvSpPr/>
          <p:nvPr/>
        </p:nvSpPr>
        <p:spPr>
          <a:xfrm>
            <a:off x="265382" y="857267"/>
            <a:ext cx="3455719" cy="1112577"/>
          </a:xfrm>
          <a:prstGeom prst="roundRect">
            <a:avLst/>
          </a:prstGeom>
          <a:solidFill>
            <a:srgbClr val="002060">
              <a:alpha val="32941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dirty="0" smtClean="0">
                <a:solidFill>
                  <a:schemeClr val="tx1"/>
                </a:solidFill>
              </a:rPr>
              <a:t>Classical gas</a:t>
            </a:r>
            <a:endParaRPr lang="en-IN" b="1" dirty="0">
              <a:solidFill>
                <a:schemeClr val="tx1"/>
              </a:solidFill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336843" y="3916465"/>
            <a:ext cx="3455719" cy="1112577"/>
          </a:xfrm>
          <a:prstGeom prst="roundRect">
            <a:avLst/>
          </a:prstGeom>
          <a:solidFill>
            <a:srgbClr val="002060">
              <a:alpha val="32941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dirty="0" smtClean="0">
                <a:solidFill>
                  <a:schemeClr val="tx1"/>
                </a:solidFill>
              </a:rPr>
              <a:t>Quantum gas</a:t>
            </a:r>
            <a:endParaRPr lang="en-IN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9383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  <p:bldP spid="13" grpId="0"/>
      <p:bldP spid="3" grpId="0" animBg="1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7F378A8-2A5F-252E-48B9-1C6B79E628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6000" b="1" dirty="0"/>
              <a:t>Kinetic Theory of Gases</a:t>
            </a:r>
            <a:endParaRPr lang="en-IN" sz="60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90FA6027-7DE0-E412-DD2D-D39D6B76D349}"/>
              </a:ext>
            </a:extLst>
          </p:cNvPr>
          <p:cNvSpPr txBox="1"/>
          <p:nvPr/>
        </p:nvSpPr>
        <p:spPr>
          <a:xfrm>
            <a:off x="71608" y="2607942"/>
            <a:ext cx="1230497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002060"/>
                </a:solidFill>
              </a:rPr>
              <a:t>“Kinetic </a:t>
            </a:r>
            <a:r>
              <a:rPr lang="en-US" sz="2400" b="1" dirty="0">
                <a:solidFill>
                  <a:srgbClr val="002060"/>
                </a:solidFill>
              </a:rPr>
              <a:t>theory of gas is a microscopic theory which concerns itself with the average motion of</a:t>
            </a:r>
          </a:p>
          <a:p>
            <a:pPr algn="just"/>
            <a:r>
              <a:rPr lang="en-US" sz="2400" b="1" dirty="0" smtClean="0">
                <a:solidFill>
                  <a:srgbClr val="002060"/>
                </a:solidFill>
              </a:rPr>
              <a:t>atoms </a:t>
            </a:r>
            <a:r>
              <a:rPr lang="en-US" sz="2400" b="1" dirty="0">
                <a:solidFill>
                  <a:srgbClr val="002060"/>
                </a:solidFill>
              </a:rPr>
              <a:t>and their collisions with wall and other objects in order to calculate the equation of the </a:t>
            </a:r>
          </a:p>
          <a:p>
            <a:pPr algn="just"/>
            <a:r>
              <a:rPr lang="en-US" sz="2400" b="1" dirty="0">
                <a:solidFill>
                  <a:srgbClr val="002060"/>
                </a:solidFill>
              </a:rPr>
              <a:t>state for the ideal </a:t>
            </a:r>
            <a:r>
              <a:rPr lang="en-US" sz="2400" b="1" dirty="0" smtClean="0">
                <a:solidFill>
                  <a:srgbClr val="002060"/>
                </a:solidFill>
              </a:rPr>
              <a:t>gas”</a:t>
            </a:r>
            <a:endParaRPr lang="en-IN" sz="2400" b="1" dirty="0">
              <a:solidFill>
                <a:srgbClr val="00206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923B73E5-0F47-C07A-2A64-8978F5FA3982}"/>
              </a:ext>
            </a:extLst>
          </p:cNvPr>
          <p:cNvSpPr txBox="1"/>
          <p:nvPr/>
        </p:nvSpPr>
        <p:spPr>
          <a:xfrm>
            <a:off x="71608" y="4725525"/>
            <a:ext cx="113976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</a:rPr>
              <a:t>Kinetic theory of gas is limited to monoatomic gas with many assumption’s made on the</a:t>
            </a:r>
          </a:p>
          <a:p>
            <a:r>
              <a:rPr lang="en-US" sz="2400" b="1" dirty="0">
                <a:solidFill>
                  <a:srgbClr val="002060"/>
                </a:solidFill>
              </a:rPr>
              <a:t>behavior of ideal gas</a:t>
            </a:r>
            <a:endParaRPr lang="en-IN" sz="2400" b="1" dirty="0">
              <a:solidFill>
                <a:srgbClr val="00206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89C5E589-8ED1-8F37-8D4C-A3FA4159D162}"/>
              </a:ext>
            </a:extLst>
          </p:cNvPr>
          <p:cNvSpPr txBox="1"/>
          <p:nvPr/>
        </p:nvSpPr>
        <p:spPr>
          <a:xfrm>
            <a:off x="6224094" y="1690688"/>
            <a:ext cx="59831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/>
              <a:t>Avagrado</a:t>
            </a:r>
            <a:r>
              <a:rPr lang="en-US" sz="2800" b="1" dirty="0"/>
              <a:t> and </a:t>
            </a:r>
            <a:r>
              <a:rPr lang="en-US" sz="2800" b="1" dirty="0" err="1"/>
              <a:t>Loschmidt</a:t>
            </a:r>
            <a:r>
              <a:rPr lang="en-US" sz="2800" b="1" dirty="0"/>
              <a:t> – 19</a:t>
            </a:r>
            <a:r>
              <a:rPr lang="en-US" sz="2800" b="1" baseline="30000" dirty="0"/>
              <a:t>th</a:t>
            </a:r>
            <a:r>
              <a:rPr lang="en-US" sz="2800" b="1" dirty="0"/>
              <a:t> century</a:t>
            </a:r>
            <a:endParaRPr lang="en-IN" sz="2800" b="1" dirty="0"/>
          </a:p>
        </p:txBody>
      </p:sp>
    </p:spTree>
    <p:extLst>
      <p:ext uri="{BB962C8B-B14F-4D97-AF65-F5344CB8AC3E}">
        <p14:creationId xmlns:p14="http://schemas.microsoft.com/office/powerpoint/2010/main" val="3141275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DB226EC-2C4E-3F91-B176-695DC74FDA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1113" y="-175707"/>
            <a:ext cx="10515600" cy="1325563"/>
          </a:xfrm>
        </p:spPr>
        <p:txBody>
          <a:bodyPr/>
          <a:lstStyle/>
          <a:p>
            <a:r>
              <a:rPr lang="en-US" b="1" dirty="0"/>
              <a:t>Kinetic Theory of Gas: It’s assumptions</a:t>
            </a:r>
            <a:endParaRPr lang="en-IN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FBF652B6-826B-6E6A-500D-07B1A4EB6E9A}"/>
              </a:ext>
            </a:extLst>
          </p:cNvPr>
          <p:cNvSpPr txBox="1"/>
          <p:nvPr/>
        </p:nvSpPr>
        <p:spPr>
          <a:xfrm>
            <a:off x="3529196" y="1128314"/>
            <a:ext cx="4596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olecules are moving in all random directions</a:t>
            </a:r>
            <a:endParaRPr lang="en-IN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00684501-38B5-184B-1D56-3F997ABDA6C6}"/>
              </a:ext>
            </a:extLst>
          </p:cNvPr>
          <p:cNvSpPr txBox="1"/>
          <p:nvPr/>
        </p:nvSpPr>
        <p:spPr>
          <a:xfrm>
            <a:off x="609205" y="1646747"/>
            <a:ext cx="113422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Treat molecules as point classical particles, since size of molecules are much smaller compared to their intermolecular</a:t>
            </a:r>
          </a:p>
          <a:p>
            <a:r>
              <a:rPr lang="en-US" b="1" dirty="0"/>
              <a:t>distance</a:t>
            </a:r>
            <a:endParaRPr lang="en-IN" b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B9DD6330-1078-1664-905F-891554452AB1}"/>
              </a:ext>
            </a:extLst>
          </p:cNvPr>
          <p:cNvSpPr txBox="1"/>
          <p:nvPr/>
        </p:nvSpPr>
        <p:spPr>
          <a:xfrm>
            <a:off x="3935836" y="2120557"/>
            <a:ext cx="38373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No interaction between the molecules</a:t>
            </a:r>
            <a:endParaRPr lang="en-IN" b="1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DB2968BB-C2B9-F307-D188-08E910E0380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54" t="3969" r="6870" b="55562"/>
          <a:stretch/>
        </p:blipFill>
        <p:spPr>
          <a:xfrm>
            <a:off x="4322018" y="2529515"/>
            <a:ext cx="3010808" cy="244071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7C705D0B-7651-1CF1-CEA6-9ABDA6985F4A}"/>
              </a:ext>
            </a:extLst>
          </p:cNvPr>
          <p:cNvSpPr txBox="1"/>
          <p:nvPr/>
        </p:nvSpPr>
        <p:spPr>
          <a:xfrm>
            <a:off x="4834811" y="4853606"/>
            <a:ext cx="22135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Only elastic collisions</a:t>
            </a:r>
            <a:endParaRPr lang="en-IN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01775F75-4EBF-8184-E7AC-3C40AF4FB016}"/>
              </a:ext>
            </a:extLst>
          </p:cNvPr>
          <p:cNvSpPr txBox="1"/>
          <p:nvPr/>
        </p:nvSpPr>
        <p:spPr>
          <a:xfrm>
            <a:off x="7630352" y="3253276"/>
            <a:ext cx="3471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Gas is under equilibrium condition</a:t>
            </a:r>
            <a:endParaRPr lang="en-IN" b="1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F21A7E83-9356-A215-8F1C-862F05F17D9B}"/>
              </a:ext>
            </a:extLst>
          </p:cNvPr>
          <p:cNvSpPr txBox="1"/>
          <p:nvPr/>
        </p:nvSpPr>
        <p:spPr>
          <a:xfrm>
            <a:off x="5700177" y="3158547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N</a:t>
            </a:r>
            <a:endParaRPr lang="en-IN" sz="36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7E500BE8-7949-4DB0-3D18-267A71F5A316}"/>
              </a:ext>
            </a:extLst>
          </p:cNvPr>
          <p:cNvSpPr txBox="1"/>
          <p:nvPr/>
        </p:nvSpPr>
        <p:spPr>
          <a:xfrm>
            <a:off x="3752132" y="3343213"/>
            <a:ext cx="3674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V</a:t>
            </a:r>
            <a:endParaRPr lang="en-IN" sz="2400" b="1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9081996C-140E-C241-F055-E19D5D1EC7A5}"/>
              </a:ext>
            </a:extLst>
          </p:cNvPr>
          <p:cNvSpPr txBox="1"/>
          <p:nvPr/>
        </p:nvSpPr>
        <p:spPr>
          <a:xfrm>
            <a:off x="116560" y="3221607"/>
            <a:ext cx="32180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No forces of attraction or repulsion </a:t>
            </a:r>
          </a:p>
          <a:p>
            <a:r>
              <a:rPr lang="en-US" sz="1600" b="1" dirty="0"/>
              <a:t>between molecules</a:t>
            </a:r>
            <a:endParaRPr lang="en-IN" sz="1600" b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A8A8DAFB-18D2-50CA-1A4E-C765A07DB586}"/>
              </a:ext>
            </a:extLst>
          </p:cNvPr>
          <p:cNvSpPr txBox="1"/>
          <p:nvPr/>
        </p:nvSpPr>
        <p:spPr>
          <a:xfrm>
            <a:off x="622457" y="5278751"/>
            <a:ext cx="7153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Uniform distribution of atoms such that N/V is a </a:t>
            </a:r>
            <a:r>
              <a:rPr lang="en-US" b="1" dirty="0" smtClean="0"/>
              <a:t>constant  (homogenous)</a:t>
            </a:r>
            <a:endParaRPr lang="en-IN" b="1" dirty="0"/>
          </a:p>
        </p:txBody>
      </p:sp>
      <p:graphicFrame>
        <p:nvGraphicFramePr>
          <p:cNvPr id="19" name="Object 83">
            <a:extLst>
              <a:ext uri="{FF2B5EF4-FFF2-40B4-BE49-F238E27FC236}">
                <a16:creationId xmlns:a16="http://schemas.microsoft.com/office/drawing/2014/main" xmlns="" id="{17694425-6DF8-2336-7DB6-C8A59E66F3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84488"/>
              </p:ext>
            </p:extLst>
          </p:nvPr>
        </p:nvGraphicFramePr>
        <p:xfrm>
          <a:off x="622457" y="5712285"/>
          <a:ext cx="5973715" cy="109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4" imgW="3327120" imgH="609480" progId="Equation.DSMT4">
                  <p:embed/>
                </p:oleObj>
              </mc:Choice>
              <mc:Fallback>
                <p:oleObj name="Equation" r:id="rId4" imgW="3327120" imgH="609480" progId="Equation.DSMT4">
                  <p:embed/>
                  <p:pic>
                    <p:nvPicPr>
                      <p:cNvPr id="19" name="Object 83">
                        <a:extLst>
                          <a:ext uri="{FF2B5EF4-FFF2-40B4-BE49-F238E27FC236}">
                            <a16:creationId xmlns:a16="http://schemas.microsoft.com/office/drawing/2014/main" xmlns="" id="{17694425-6DF8-2336-7DB6-C8A59E66F3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57" y="5712285"/>
                        <a:ext cx="5973715" cy="109180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2B1633F2-5242-5C9B-3EAE-F54DBCF78707}"/>
              </a:ext>
            </a:extLst>
          </p:cNvPr>
          <p:cNvSpPr txBox="1"/>
          <p:nvPr/>
        </p:nvSpPr>
        <p:spPr>
          <a:xfrm>
            <a:off x="7059710" y="5935021"/>
            <a:ext cx="46013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/>
              <a:t>dV</a:t>
            </a:r>
            <a:r>
              <a:rPr lang="en-US" b="1" dirty="0"/>
              <a:t> is very small compared to V, still it can have large number of molecules in </a:t>
            </a:r>
            <a:r>
              <a:rPr lang="en-US" b="1" dirty="0" err="1"/>
              <a:t>dN</a:t>
            </a:r>
            <a:r>
              <a:rPr lang="en-US" b="1" dirty="0"/>
              <a:t> </a:t>
            </a:r>
            <a:endParaRPr lang="en-IN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8620193" y="4422467"/>
            <a:ext cx="11637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 smtClean="0"/>
              <a:t>No gravity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1723489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9" grpId="0"/>
      <p:bldP spid="3" grpId="0"/>
      <p:bldP spid="18" grpId="0"/>
      <p:bldP spid="14" grpId="0"/>
      <p:bldP spid="17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DB226EC-2C4E-3F91-B176-695DC74FDA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1113" y="-175707"/>
            <a:ext cx="10515600" cy="1325563"/>
          </a:xfrm>
        </p:spPr>
        <p:txBody>
          <a:bodyPr/>
          <a:lstStyle/>
          <a:p>
            <a:r>
              <a:rPr lang="en-US" b="1" dirty="0"/>
              <a:t>Kinetic Theory of Gas: It’s assumptions</a:t>
            </a:r>
            <a:endParaRPr lang="en-IN" b="1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DB2968BB-C2B9-F307-D188-08E910E0380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54" t="3969" r="6870" b="55562"/>
          <a:stretch/>
        </p:blipFill>
        <p:spPr>
          <a:xfrm>
            <a:off x="4322018" y="1363324"/>
            <a:ext cx="3010808" cy="244071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E15D1C25-E85B-1A7B-5F36-A7FEBB00C5AC}"/>
              </a:ext>
            </a:extLst>
          </p:cNvPr>
          <p:cNvSpPr txBox="1"/>
          <p:nvPr/>
        </p:nvSpPr>
        <p:spPr>
          <a:xfrm>
            <a:off x="3552911" y="4048091"/>
            <a:ext cx="4603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Velocity distribution and distribution function </a:t>
            </a:r>
            <a:endParaRPr lang="en-IN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E9292FB3-6642-36E3-E9EE-13A465ABC7DD}"/>
              </a:ext>
            </a:extLst>
          </p:cNvPr>
          <p:cNvSpPr txBox="1"/>
          <p:nvPr/>
        </p:nvSpPr>
        <p:spPr>
          <a:xfrm>
            <a:off x="1926493" y="4537806"/>
            <a:ext cx="89080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Kinetic theory adopts Maxwell-Boltzmann distribution function which is used to determine </a:t>
            </a:r>
          </a:p>
          <a:p>
            <a:r>
              <a:rPr lang="en-US" b="1" dirty="0"/>
              <a:t>how many molecules are moving between velocities v and v + dv</a:t>
            </a:r>
            <a:endParaRPr lang="en-IN" b="1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F21A7E83-9356-A215-8F1C-862F05F17D9B}"/>
              </a:ext>
            </a:extLst>
          </p:cNvPr>
          <p:cNvSpPr txBox="1"/>
          <p:nvPr/>
        </p:nvSpPr>
        <p:spPr>
          <a:xfrm>
            <a:off x="5700177" y="1992356"/>
            <a:ext cx="4828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N</a:t>
            </a:r>
            <a:endParaRPr lang="en-IN" sz="36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7E500BE8-7949-4DB0-3D18-267A71F5A316}"/>
              </a:ext>
            </a:extLst>
          </p:cNvPr>
          <p:cNvSpPr txBox="1"/>
          <p:nvPr/>
        </p:nvSpPr>
        <p:spPr>
          <a:xfrm>
            <a:off x="3609315" y="2040918"/>
            <a:ext cx="3674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V</a:t>
            </a:r>
            <a:endParaRPr lang="en-IN" sz="2400" b="1" dirty="0"/>
          </a:p>
        </p:txBody>
      </p:sp>
      <p:graphicFrame>
        <p:nvGraphicFramePr>
          <p:cNvPr id="13" name="Object 83">
            <a:extLst>
              <a:ext uri="{FF2B5EF4-FFF2-40B4-BE49-F238E27FC236}">
                <a16:creationId xmlns:a16="http://schemas.microsoft.com/office/drawing/2014/main" xmlns="" id="{50BD2197-BD82-E940-6962-75A16E69D4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738690"/>
              </p:ext>
            </p:extLst>
          </p:nvPr>
        </p:nvGraphicFramePr>
        <p:xfrm>
          <a:off x="4566318" y="5357882"/>
          <a:ext cx="2267717" cy="508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4" imgW="1130040" imgH="253800" progId="Equation.DSMT4">
                  <p:embed/>
                </p:oleObj>
              </mc:Choice>
              <mc:Fallback>
                <p:oleObj name="Equation" r:id="rId4" imgW="1130040" imgH="253800" progId="Equation.DSMT4">
                  <p:embed/>
                  <p:pic>
                    <p:nvPicPr>
                      <p:cNvPr id="13" name="Object 83">
                        <a:extLst>
                          <a:ext uri="{FF2B5EF4-FFF2-40B4-BE49-F238E27FC236}">
                            <a16:creationId xmlns:a16="http://schemas.microsoft.com/office/drawing/2014/main" xmlns="" id="{50BD2197-BD82-E940-6962-75A16E69D4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6318" y="5357882"/>
                        <a:ext cx="2267717" cy="508449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xmlns="" id="{0608DAF2-9B6A-EA27-BCA5-B76FE1F931CB}"/>
              </a:ext>
            </a:extLst>
          </p:cNvPr>
          <p:cNvCxnSpPr>
            <a:cxnSpLocks/>
          </p:cNvCxnSpPr>
          <p:nvPr/>
        </p:nvCxnSpPr>
        <p:spPr>
          <a:xfrm>
            <a:off x="7089452" y="5612106"/>
            <a:ext cx="3149551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6C9B6508-E0C5-4F77-4617-7EDAC3697B42}"/>
              </a:ext>
            </a:extLst>
          </p:cNvPr>
          <p:cNvSpPr txBox="1"/>
          <p:nvPr/>
        </p:nvSpPr>
        <p:spPr>
          <a:xfrm>
            <a:off x="10337257" y="5196607"/>
            <a:ext cx="4972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1</a:t>
            </a:r>
            <a:endParaRPr lang="en-IN" sz="48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729F378C-5095-33E1-FB79-2740B6160D72}"/>
              </a:ext>
            </a:extLst>
          </p:cNvPr>
          <p:cNvSpPr txBox="1"/>
          <p:nvPr/>
        </p:nvSpPr>
        <p:spPr>
          <a:xfrm>
            <a:off x="3196862" y="890625"/>
            <a:ext cx="52611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olecules can have any speed’s between 0 to infinity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380743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6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451B4A3-A40D-DDA0-2A41-B27C120883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8870" y="0"/>
            <a:ext cx="10942983" cy="1325563"/>
          </a:xfrm>
        </p:spPr>
        <p:txBody>
          <a:bodyPr/>
          <a:lstStyle/>
          <a:p>
            <a:r>
              <a:rPr lang="en-US" b="1" dirty="0"/>
              <a:t>Maxwell-Boltzmann Distribution: Kinetic Theory</a:t>
            </a:r>
            <a:endParaRPr lang="en-IN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E9F02FCD-254B-028A-DD5F-F08C052EFD6D}"/>
              </a:ext>
            </a:extLst>
          </p:cNvPr>
          <p:cNvSpPr txBox="1"/>
          <p:nvPr/>
        </p:nvSpPr>
        <p:spPr>
          <a:xfrm>
            <a:off x="2920448" y="1033748"/>
            <a:ext cx="7010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how many molecules are moving between velocities v and v + dv</a:t>
            </a:r>
            <a:endParaRPr lang="en-IN" b="1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8248FAD9-C859-0C59-B651-15D1BEF7A7D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54" t="3969" r="6870" b="55562"/>
          <a:stretch/>
        </p:blipFill>
        <p:spPr>
          <a:xfrm>
            <a:off x="4357401" y="2649890"/>
            <a:ext cx="3010808" cy="2440715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xmlns="" id="{51DC00DC-93DA-DB76-AD57-B3A2743F5D93}"/>
              </a:ext>
            </a:extLst>
          </p:cNvPr>
          <p:cNvCxnSpPr>
            <a:cxnSpLocks/>
          </p:cNvCxnSpPr>
          <p:nvPr/>
        </p:nvCxnSpPr>
        <p:spPr>
          <a:xfrm flipV="1">
            <a:off x="5764696" y="1694895"/>
            <a:ext cx="0" cy="225287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xmlns="" id="{5CF03D2D-770D-BE1D-A03A-6AF0AAE8B2A4}"/>
              </a:ext>
            </a:extLst>
          </p:cNvPr>
          <p:cNvCxnSpPr/>
          <p:nvPr/>
        </p:nvCxnSpPr>
        <p:spPr>
          <a:xfrm>
            <a:off x="5764696" y="3947765"/>
            <a:ext cx="3048000" cy="0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xmlns="" id="{D611C744-E98B-EAF7-D342-9F357744A0C6}"/>
              </a:ext>
            </a:extLst>
          </p:cNvPr>
          <p:cNvCxnSpPr/>
          <p:nvPr/>
        </p:nvCxnSpPr>
        <p:spPr>
          <a:xfrm flipH="1">
            <a:off x="4161183" y="3947765"/>
            <a:ext cx="1603513" cy="1763922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8C93CAC3-0BA9-F6C4-FCA5-A1044846DF1F}"/>
              </a:ext>
            </a:extLst>
          </p:cNvPr>
          <p:cNvSpPr txBox="1"/>
          <p:nvPr/>
        </p:nvSpPr>
        <p:spPr>
          <a:xfrm>
            <a:off x="8812696" y="3763099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endParaRPr lang="en-IN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ED2AFDB5-36F3-B9FB-380A-473A95A67E03}"/>
              </a:ext>
            </a:extLst>
          </p:cNvPr>
          <p:cNvSpPr txBox="1"/>
          <p:nvPr/>
        </p:nvSpPr>
        <p:spPr>
          <a:xfrm>
            <a:off x="5573943" y="1397664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  <a:endParaRPr lang="en-IN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DAE0B778-BCB5-1843-1A1A-0901ECCA6E91}"/>
              </a:ext>
            </a:extLst>
          </p:cNvPr>
          <p:cNvSpPr txBox="1"/>
          <p:nvPr/>
        </p:nvSpPr>
        <p:spPr>
          <a:xfrm>
            <a:off x="3911649" y="5625469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</a:t>
            </a:r>
            <a:endParaRPr lang="en-IN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85DCD42B-CA35-732E-4EFE-A42DAB0D5730}"/>
              </a:ext>
            </a:extLst>
          </p:cNvPr>
          <p:cNvSpPr txBox="1"/>
          <p:nvPr/>
        </p:nvSpPr>
        <p:spPr>
          <a:xfrm>
            <a:off x="8216347" y="2516289"/>
            <a:ext cx="3242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Random motion in all directions</a:t>
            </a:r>
            <a:endParaRPr lang="en-IN" b="1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789D9E8E-BFB0-96A5-2EB5-2B470192B2B0}"/>
              </a:ext>
            </a:extLst>
          </p:cNvPr>
          <p:cNvSpPr txBox="1"/>
          <p:nvPr/>
        </p:nvSpPr>
        <p:spPr>
          <a:xfrm>
            <a:off x="1399031" y="3429000"/>
            <a:ext cx="1354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N molecules</a:t>
            </a:r>
            <a:endParaRPr lang="en-IN" b="1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EBD3C46E-9007-0412-9AB5-AE31CFDD00D6}"/>
              </a:ext>
            </a:extLst>
          </p:cNvPr>
          <p:cNvSpPr txBox="1"/>
          <p:nvPr/>
        </p:nvSpPr>
        <p:spPr>
          <a:xfrm>
            <a:off x="2758052" y="5968090"/>
            <a:ext cx="4928209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Velocity components are completely </a:t>
            </a:r>
            <a:r>
              <a:rPr lang="en-US" b="1" dirty="0" smtClean="0"/>
              <a:t>independent</a:t>
            </a:r>
          </a:p>
          <a:p>
            <a:r>
              <a:rPr lang="en-US" b="1" dirty="0" smtClean="0"/>
              <a:t>And completely </a:t>
            </a:r>
            <a:r>
              <a:rPr lang="en-US" sz="2800" b="1" dirty="0" smtClean="0"/>
              <a:t>Isotropic</a:t>
            </a:r>
            <a:endParaRPr lang="en-IN" sz="2800" b="1" dirty="0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xmlns="" id="{56FAF19F-1DBC-CCE8-7F9D-B67FE2F7E498}"/>
              </a:ext>
            </a:extLst>
          </p:cNvPr>
          <p:cNvSpPr/>
          <p:nvPr/>
        </p:nvSpPr>
        <p:spPr>
          <a:xfrm>
            <a:off x="8309113" y="4911548"/>
            <a:ext cx="331302" cy="3340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xmlns="" id="{47D1B395-F961-4098-F60C-DC81D1DFA4B0}"/>
              </a:ext>
            </a:extLst>
          </p:cNvPr>
          <p:cNvCxnSpPr>
            <a:cxnSpLocks/>
          </p:cNvCxnSpPr>
          <p:nvPr/>
        </p:nvCxnSpPr>
        <p:spPr>
          <a:xfrm>
            <a:off x="11184835" y="3613666"/>
            <a:ext cx="0" cy="3012421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F893FBFE-DF4C-415A-E579-D2F65BB1529C}"/>
              </a:ext>
            </a:extLst>
          </p:cNvPr>
          <p:cNvSpPr txBox="1"/>
          <p:nvPr/>
        </p:nvSpPr>
        <p:spPr>
          <a:xfrm>
            <a:off x="8247821" y="5880648"/>
            <a:ext cx="29815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llisions with wall is always </a:t>
            </a:r>
          </a:p>
          <a:p>
            <a:r>
              <a:rPr lang="en-US" dirty="0" smtClean="0"/>
              <a:t>Perpendicular and only linear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37794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-0.00255 L -0.00052 -0.00255 C 0.00625 -0.0037 0.01315 -0.00602 0.02005 -0.00625 C 0.0306 -0.00671 0.04115 -0.00532 0.05156 -0.0044 C 0.05664 -0.00394 0.06172 -0.00301 0.0668 -0.00255 L 0.08425 -0.00046 L 0.12227 -0.00255 L 0.2224 -0.0044 L 0.2224 -0.0044 C 0.21901 -0.00509 0.21576 -0.00556 0.2125 -0.00625 C 0.21042 -0.00671 0.20821 -0.0081 0.20599 -0.0081 L 0.02656 -0.00625 C 0.02474 -0.00579 0.02305 -0.00463 0.02123 -0.0044 C -0.00091 -0.00139 0.003 -0.00278 -0.00052 -0.00255 Z " pathEditMode="relative" ptsTypes="AAAAAAAAAAAAAA">
                                      <p:cBhvr>
                                        <p:cTn id="1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C0B128C-4537-61F5-EECC-B88E86C593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623" y="-239920"/>
            <a:ext cx="10515600" cy="1325563"/>
          </a:xfrm>
        </p:spPr>
        <p:txBody>
          <a:bodyPr/>
          <a:lstStyle/>
          <a:p>
            <a:r>
              <a:rPr lang="en-US" b="1" dirty="0"/>
              <a:t>Velocity Space: vector plot</a:t>
            </a:r>
            <a:endParaRPr lang="en-IN" b="1" dirty="0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xmlns="" id="{9D20D6AD-F2D3-991F-886C-5568F4C797AE}"/>
              </a:ext>
            </a:extLst>
          </p:cNvPr>
          <p:cNvCxnSpPr>
            <a:cxnSpLocks/>
          </p:cNvCxnSpPr>
          <p:nvPr/>
        </p:nvCxnSpPr>
        <p:spPr>
          <a:xfrm flipV="1">
            <a:off x="5764696" y="1694895"/>
            <a:ext cx="0" cy="225287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xmlns="" id="{5AEAAFC2-18B3-29C1-51ED-AB5886043A36}"/>
              </a:ext>
            </a:extLst>
          </p:cNvPr>
          <p:cNvCxnSpPr/>
          <p:nvPr/>
        </p:nvCxnSpPr>
        <p:spPr>
          <a:xfrm>
            <a:off x="5764696" y="3947765"/>
            <a:ext cx="3048000" cy="0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xmlns="" id="{B4B437F5-5C1C-9C24-643C-4E25D8CD1CB7}"/>
              </a:ext>
            </a:extLst>
          </p:cNvPr>
          <p:cNvCxnSpPr/>
          <p:nvPr/>
        </p:nvCxnSpPr>
        <p:spPr>
          <a:xfrm flipH="1">
            <a:off x="4161183" y="3947765"/>
            <a:ext cx="1603513" cy="1763922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xmlns="" id="{FE119698-3B4D-4296-FFE5-5429676430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854273"/>
              </p:ext>
            </p:extLst>
          </p:nvPr>
        </p:nvGraphicFramePr>
        <p:xfrm>
          <a:off x="8917470" y="3500883"/>
          <a:ext cx="6477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7" name="Object 83">
                        <a:extLst>
                          <a:ext uri="{FF2B5EF4-FFF2-40B4-BE49-F238E27FC236}">
                            <a16:creationId xmlns:a16="http://schemas.microsoft.com/office/drawing/2014/main" xmlns="" id="{FE119698-3B4D-4296-FFE5-5429676430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7470" y="3500883"/>
                        <a:ext cx="647700" cy="8937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xmlns="" id="{50DC2118-B61B-2DED-B89F-4FE11E5E61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500509"/>
              </p:ext>
            </p:extLst>
          </p:nvPr>
        </p:nvGraphicFramePr>
        <p:xfrm>
          <a:off x="5864225" y="1171575"/>
          <a:ext cx="6477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" name="Equation" r:id="rId5" imgW="164880" imgH="241200" progId="Equation.DSMT4">
                  <p:embed/>
                </p:oleObj>
              </mc:Choice>
              <mc:Fallback>
                <p:oleObj name="Equation" r:id="rId5" imgW="164880" imgH="241200" progId="Equation.DSMT4">
                  <p:embed/>
                  <p:pic>
                    <p:nvPicPr>
                      <p:cNvPr id="8" name="Object 83">
                        <a:extLst>
                          <a:ext uri="{FF2B5EF4-FFF2-40B4-BE49-F238E27FC236}">
                            <a16:creationId xmlns:a16="http://schemas.microsoft.com/office/drawing/2014/main" xmlns="" id="{50DC2118-B61B-2DED-B89F-4FE11E5E61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25" y="1171575"/>
                        <a:ext cx="647700" cy="942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3">
            <a:extLst>
              <a:ext uri="{FF2B5EF4-FFF2-40B4-BE49-F238E27FC236}">
                <a16:creationId xmlns:a16="http://schemas.microsoft.com/office/drawing/2014/main" xmlns="" id="{F4439D1D-CA89-CA31-F295-69E5243B3D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485724"/>
              </p:ext>
            </p:extLst>
          </p:nvPr>
        </p:nvGraphicFramePr>
        <p:xfrm>
          <a:off x="3417888" y="5389563"/>
          <a:ext cx="5969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10" name="Object 83">
                        <a:extLst>
                          <a:ext uri="{FF2B5EF4-FFF2-40B4-BE49-F238E27FC236}">
                            <a16:creationId xmlns:a16="http://schemas.microsoft.com/office/drawing/2014/main" xmlns="" id="{F4439D1D-CA89-CA31-F295-69E5243B3D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5389563"/>
                        <a:ext cx="596900" cy="89376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xmlns="" id="{99741EC3-5CCA-A9FE-7D91-CE03CCB7B87B}"/>
              </a:ext>
            </a:extLst>
          </p:cNvPr>
          <p:cNvCxnSpPr/>
          <p:nvPr/>
        </p:nvCxnSpPr>
        <p:spPr>
          <a:xfrm flipV="1">
            <a:off x="5764696" y="3220278"/>
            <a:ext cx="747229" cy="7274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xmlns="" id="{1E201E61-CE16-1CFB-81A6-4ABA32BC5D44}"/>
              </a:ext>
            </a:extLst>
          </p:cNvPr>
          <p:cNvCxnSpPr/>
          <p:nvPr/>
        </p:nvCxnSpPr>
        <p:spPr>
          <a:xfrm flipH="1" flipV="1">
            <a:off x="4280452" y="2114550"/>
            <a:ext cx="1484244" cy="18332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xmlns="" id="{FC6D3CF3-ABBD-D13C-6BB8-F4A1CA8E4EE9}"/>
              </a:ext>
            </a:extLst>
          </p:cNvPr>
          <p:cNvCxnSpPr/>
          <p:nvPr/>
        </p:nvCxnSpPr>
        <p:spPr>
          <a:xfrm flipH="1">
            <a:off x="4962939" y="3947764"/>
            <a:ext cx="801757" cy="1471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xmlns="" id="{FE7DC61D-7197-3FBA-A69E-C227AADC0C8A}"/>
              </a:ext>
            </a:extLst>
          </p:cNvPr>
          <p:cNvCxnSpPr/>
          <p:nvPr/>
        </p:nvCxnSpPr>
        <p:spPr>
          <a:xfrm>
            <a:off x="5764696" y="3947764"/>
            <a:ext cx="1524000" cy="10085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xmlns="" id="{7CF72183-627C-E019-D0A8-CB15899523F8}"/>
              </a:ext>
            </a:extLst>
          </p:cNvPr>
          <p:cNvCxnSpPr/>
          <p:nvPr/>
        </p:nvCxnSpPr>
        <p:spPr>
          <a:xfrm flipV="1">
            <a:off x="5764696" y="1285461"/>
            <a:ext cx="1683026" cy="26623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83">
            <a:extLst>
              <a:ext uri="{FF2B5EF4-FFF2-40B4-BE49-F238E27FC236}">
                <a16:creationId xmlns:a16="http://schemas.microsoft.com/office/drawing/2014/main" xmlns="" id="{84F19BE1-72BE-22D4-E49A-F04A46C64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938985"/>
              </p:ext>
            </p:extLst>
          </p:nvPr>
        </p:nvGraphicFramePr>
        <p:xfrm>
          <a:off x="5961064" y="5473147"/>
          <a:ext cx="44323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" name="Equation" r:id="rId9" imgW="1130040" imgH="253800" progId="Equation.DSMT4">
                  <p:embed/>
                </p:oleObj>
              </mc:Choice>
              <mc:Fallback>
                <p:oleObj name="Equation" r:id="rId9" imgW="1130040" imgH="253800" progId="Equation.DSMT4">
                  <p:embed/>
                  <p:pic>
                    <p:nvPicPr>
                      <p:cNvPr id="21" name="Object 83">
                        <a:extLst>
                          <a:ext uri="{FF2B5EF4-FFF2-40B4-BE49-F238E27FC236}">
                            <a16:creationId xmlns:a16="http://schemas.microsoft.com/office/drawing/2014/main" xmlns="" id="{84F19BE1-72BE-22D4-E49A-F04A46C648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4" y="5473147"/>
                        <a:ext cx="4432300" cy="9937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9909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xmlns="" id="{958DB8DF-1882-DD42-0292-9DF8DDD5C133}"/>
              </a:ext>
            </a:extLst>
          </p:cNvPr>
          <p:cNvCxnSpPr>
            <a:cxnSpLocks/>
          </p:cNvCxnSpPr>
          <p:nvPr/>
        </p:nvCxnSpPr>
        <p:spPr>
          <a:xfrm flipV="1">
            <a:off x="5764696" y="1694895"/>
            <a:ext cx="0" cy="225287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xmlns="" id="{51E62007-6B5E-EB9E-7320-7E2DC4C5CDB0}"/>
              </a:ext>
            </a:extLst>
          </p:cNvPr>
          <p:cNvCxnSpPr/>
          <p:nvPr/>
        </p:nvCxnSpPr>
        <p:spPr>
          <a:xfrm>
            <a:off x="5764696" y="3947765"/>
            <a:ext cx="3048000" cy="0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xmlns="" id="{866E21AA-C98F-B86E-5977-E5D3AB9F07FC}"/>
              </a:ext>
            </a:extLst>
          </p:cNvPr>
          <p:cNvCxnSpPr/>
          <p:nvPr/>
        </p:nvCxnSpPr>
        <p:spPr>
          <a:xfrm flipH="1">
            <a:off x="4161183" y="3947765"/>
            <a:ext cx="1603513" cy="1763922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xmlns="" id="{D8C22BD7-DFBA-46E7-F8B3-796F6D05B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308152"/>
              </p:ext>
            </p:extLst>
          </p:nvPr>
        </p:nvGraphicFramePr>
        <p:xfrm>
          <a:off x="8917470" y="3500883"/>
          <a:ext cx="6477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6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7" name="Object 83">
                        <a:extLst>
                          <a:ext uri="{FF2B5EF4-FFF2-40B4-BE49-F238E27FC236}">
                            <a16:creationId xmlns:a16="http://schemas.microsoft.com/office/drawing/2014/main" xmlns="" id="{D8C22BD7-DFBA-46E7-F8B3-796F6D05B3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7470" y="3500883"/>
                        <a:ext cx="647700" cy="8937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xmlns="" id="{47CD4FDF-A497-862E-E003-9DE1F3FF9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921392"/>
              </p:ext>
            </p:extLst>
          </p:nvPr>
        </p:nvGraphicFramePr>
        <p:xfrm>
          <a:off x="5864225" y="1171575"/>
          <a:ext cx="6477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7" name="Equation" r:id="rId5" imgW="164880" imgH="241200" progId="Equation.DSMT4">
                  <p:embed/>
                </p:oleObj>
              </mc:Choice>
              <mc:Fallback>
                <p:oleObj name="Equation" r:id="rId5" imgW="164880" imgH="241200" progId="Equation.DSMT4">
                  <p:embed/>
                  <p:pic>
                    <p:nvPicPr>
                      <p:cNvPr id="8" name="Object 83">
                        <a:extLst>
                          <a:ext uri="{FF2B5EF4-FFF2-40B4-BE49-F238E27FC236}">
                            <a16:creationId xmlns:a16="http://schemas.microsoft.com/office/drawing/2014/main" xmlns="" id="{47CD4FDF-A497-862E-E003-9DE1F3FF90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25" y="1171575"/>
                        <a:ext cx="647700" cy="942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xmlns="" id="{97E2764F-5BF6-1880-F559-DE2AD595E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480179"/>
              </p:ext>
            </p:extLst>
          </p:nvPr>
        </p:nvGraphicFramePr>
        <p:xfrm>
          <a:off x="3417888" y="5389563"/>
          <a:ext cx="5969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8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9" name="Object 83">
                        <a:extLst>
                          <a:ext uri="{FF2B5EF4-FFF2-40B4-BE49-F238E27FC236}">
                            <a16:creationId xmlns:a16="http://schemas.microsoft.com/office/drawing/2014/main" xmlns="" id="{97E2764F-5BF6-1880-F559-DE2AD595E7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8" y="5389563"/>
                        <a:ext cx="596900" cy="89376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xmlns="" id="{B78A5229-C7FB-1196-1320-54D5009D3CBD}"/>
              </a:ext>
            </a:extLst>
          </p:cNvPr>
          <p:cNvCxnSpPr/>
          <p:nvPr/>
        </p:nvCxnSpPr>
        <p:spPr>
          <a:xfrm flipV="1">
            <a:off x="5764696" y="2478157"/>
            <a:ext cx="1431234" cy="14696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xmlns="" id="{3C3B8E2F-7EC8-84A8-BBC0-8E44BF3B3A97}"/>
              </a:ext>
            </a:extLst>
          </p:cNvPr>
          <p:cNvCxnSpPr/>
          <p:nvPr/>
        </p:nvCxnSpPr>
        <p:spPr>
          <a:xfrm flipV="1">
            <a:off x="7195930" y="2114550"/>
            <a:ext cx="357809" cy="3636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ube 13">
            <a:extLst>
              <a:ext uri="{FF2B5EF4-FFF2-40B4-BE49-F238E27FC236}">
                <a16:creationId xmlns:a16="http://schemas.microsoft.com/office/drawing/2014/main" xmlns="" id="{7D0CE29C-5787-D81B-3BB6-13FD15FE7330}"/>
              </a:ext>
            </a:extLst>
          </p:cNvPr>
          <p:cNvSpPr/>
          <p:nvPr/>
        </p:nvSpPr>
        <p:spPr>
          <a:xfrm>
            <a:off x="7195930" y="1948073"/>
            <a:ext cx="552518" cy="530084"/>
          </a:xfrm>
          <a:prstGeom prst="cube">
            <a:avLst/>
          </a:prstGeom>
          <a:solidFill>
            <a:srgbClr val="4472C4">
              <a:alpha val="1607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aphicFrame>
        <p:nvGraphicFramePr>
          <p:cNvPr id="18" name="Object 83">
            <a:extLst>
              <a:ext uri="{FF2B5EF4-FFF2-40B4-BE49-F238E27FC236}">
                <a16:creationId xmlns:a16="http://schemas.microsoft.com/office/drawing/2014/main" xmlns="" id="{480452C6-19E7-3BD5-CC05-F1CBD384E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584417"/>
              </p:ext>
            </p:extLst>
          </p:nvPr>
        </p:nvGraphicFramePr>
        <p:xfrm>
          <a:off x="5486400" y="5417373"/>
          <a:ext cx="55768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9" name="Equation" r:id="rId9" imgW="1422360" imgH="241200" progId="Equation.DSMT4">
                  <p:embed/>
                </p:oleObj>
              </mc:Choice>
              <mc:Fallback>
                <p:oleObj name="Equation" r:id="rId9" imgW="1422360" imgH="241200" progId="Equation.DSMT4">
                  <p:embed/>
                  <p:pic>
                    <p:nvPicPr>
                      <p:cNvPr id="18" name="Object 83">
                        <a:extLst>
                          <a:ext uri="{FF2B5EF4-FFF2-40B4-BE49-F238E27FC236}">
                            <a16:creationId xmlns:a16="http://schemas.microsoft.com/office/drawing/2014/main" xmlns="" id="{480452C6-19E7-3BD5-CC05-F1CBD384E1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417373"/>
                        <a:ext cx="5576888" cy="942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682CEDD0-BFC8-A95D-8CA2-EFE1C222B9EB}"/>
              </a:ext>
            </a:extLst>
          </p:cNvPr>
          <p:cNvSpPr txBox="1"/>
          <p:nvPr/>
        </p:nvSpPr>
        <p:spPr>
          <a:xfrm>
            <a:off x="682942" y="229578"/>
            <a:ext cx="110818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Let us consider a </a:t>
            </a:r>
            <a:r>
              <a:rPr lang="en-US" sz="4000" b="1" dirty="0" smtClean="0"/>
              <a:t>small infinitesimal </a:t>
            </a:r>
            <a:r>
              <a:rPr lang="en-US" sz="4000" b="1" dirty="0"/>
              <a:t>region of space</a:t>
            </a:r>
            <a:endParaRPr lang="en-IN" sz="40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010318"/>
              </p:ext>
            </p:extLst>
          </p:nvPr>
        </p:nvGraphicFramePr>
        <p:xfrm>
          <a:off x="6693227" y="2988158"/>
          <a:ext cx="595469" cy="44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0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93227" y="2988158"/>
                        <a:ext cx="595469" cy="449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348127"/>
              </p:ext>
            </p:extLst>
          </p:nvPr>
        </p:nvGraphicFramePr>
        <p:xfrm>
          <a:off x="8148638" y="1244045"/>
          <a:ext cx="66405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1"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8638" y="1244045"/>
                        <a:ext cx="66405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689123"/>
              </p:ext>
            </p:extLst>
          </p:nvPr>
        </p:nvGraphicFramePr>
        <p:xfrm>
          <a:off x="8323955" y="1982823"/>
          <a:ext cx="610178" cy="44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2" name="Equation" r:id="rId15" imgW="241200" imgH="177480" progId="Equation.DSMT4">
                  <p:embed/>
                </p:oleObj>
              </mc:Choice>
              <mc:Fallback>
                <p:oleObj name="Equation" r:id="rId15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23955" y="1982823"/>
                        <a:ext cx="610178" cy="449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61391" y="1633890"/>
            <a:ext cx="29370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“N” molecules</a:t>
            </a:r>
            <a:endParaRPr lang="en-IN" sz="3600" b="1" dirty="0"/>
          </a:p>
        </p:txBody>
      </p:sp>
    </p:spTree>
    <p:extLst>
      <p:ext uri="{BB962C8B-B14F-4D97-AF65-F5344CB8AC3E}">
        <p14:creationId xmlns:p14="http://schemas.microsoft.com/office/powerpoint/2010/main" val="1850779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AB529E9-56ED-5EDF-ED86-D3DB88068B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8" y="224944"/>
            <a:ext cx="10515600" cy="1325563"/>
          </a:xfrm>
        </p:spPr>
        <p:txBody>
          <a:bodyPr/>
          <a:lstStyle/>
          <a:p>
            <a:r>
              <a:rPr lang="en-US" b="1" dirty="0"/>
              <a:t>Maxwell’s velocity distribution function and assumption’s</a:t>
            </a:r>
            <a:endParaRPr lang="en-IN" b="1" dirty="0"/>
          </a:p>
        </p:txBody>
      </p:sp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xmlns="" id="{7354EF61-9034-BAB9-125B-CFE52C14E8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419317"/>
              </p:ext>
            </p:extLst>
          </p:nvPr>
        </p:nvGraphicFramePr>
        <p:xfrm>
          <a:off x="2629261" y="1690688"/>
          <a:ext cx="6933475" cy="692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4" name="Equation" r:id="rId3" imgW="2412720" imgH="241200" progId="Equation.DSMT4">
                  <p:embed/>
                </p:oleObj>
              </mc:Choice>
              <mc:Fallback>
                <p:oleObj name="Equation" r:id="rId3" imgW="2412720" imgH="241200" progId="Equation.DSMT4">
                  <p:embed/>
                  <p:pic>
                    <p:nvPicPr>
                      <p:cNvPr id="4" name="Object 83">
                        <a:extLst>
                          <a:ext uri="{FF2B5EF4-FFF2-40B4-BE49-F238E27FC236}">
                            <a16:creationId xmlns:a16="http://schemas.microsoft.com/office/drawing/2014/main" xmlns="" id="{7354EF61-9034-BAB9-125B-CFE52C14E8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261" y="1690688"/>
                        <a:ext cx="6933475" cy="69244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xmlns="" id="{2E453022-6B5B-33B1-B58D-8C4D955035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613499"/>
              </p:ext>
            </p:extLst>
          </p:nvPr>
        </p:nvGraphicFramePr>
        <p:xfrm>
          <a:off x="196893" y="3429000"/>
          <a:ext cx="11798210" cy="2348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5" name="Equation" r:id="rId5" imgW="4775040" imgH="965160" progId="Equation.DSMT4">
                  <p:embed/>
                </p:oleObj>
              </mc:Choice>
              <mc:Fallback>
                <p:oleObj name="Equation" r:id="rId5" imgW="4775040" imgH="965160" progId="Equation.DSMT4">
                  <p:embed/>
                  <p:pic>
                    <p:nvPicPr>
                      <p:cNvPr id="5" name="Object 83">
                        <a:extLst>
                          <a:ext uri="{FF2B5EF4-FFF2-40B4-BE49-F238E27FC236}">
                            <a16:creationId xmlns:a16="http://schemas.microsoft.com/office/drawing/2014/main" xmlns="" id="{2E453022-6B5B-33B1-B58D-8C4D955035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93" y="3429000"/>
                        <a:ext cx="11798210" cy="234894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5930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46</TotalTime>
  <Words>298</Words>
  <Application>Microsoft Office PowerPoint</Application>
  <PresentationFormat>Custom</PresentationFormat>
  <Paragraphs>58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Equation</vt:lpstr>
      <vt:lpstr>PowerPoint Presentation</vt:lpstr>
      <vt:lpstr>Ideal gas and Real gas</vt:lpstr>
      <vt:lpstr>Kinetic Theory of Gases</vt:lpstr>
      <vt:lpstr>Kinetic Theory of Gas: It’s assumptions</vt:lpstr>
      <vt:lpstr>Kinetic Theory of Gas: It’s assumptions</vt:lpstr>
      <vt:lpstr>Maxwell-Boltzmann Distribution: Kinetic Theory</vt:lpstr>
      <vt:lpstr>Velocity Space: vector plot</vt:lpstr>
      <vt:lpstr>PowerPoint Presentation</vt:lpstr>
      <vt:lpstr>Maxwell’s velocity distribution function and assumption’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GHAVAN EASWARAN</dc:creator>
  <cp:lastModifiedBy>IITP</cp:lastModifiedBy>
  <cp:revision>111</cp:revision>
  <dcterms:created xsi:type="dcterms:W3CDTF">2022-07-09T03:48:01Z</dcterms:created>
  <dcterms:modified xsi:type="dcterms:W3CDTF">2022-07-28T12:24:35Z</dcterms:modified>
</cp:coreProperties>
</file>